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Fall 2020 Chem 222-234: Homework Assignment 2 – Week 4 (50 marks)</w:t>
      </w:r>
    </w:p>
    <w:p>
      <w:pPr>
        <w:rPr>
          <w:rFonts w:ascii="Times New Roman" w:hAnsi="Times New Roman" w:cs="Times New Roman"/>
          <w:b/>
          <w:u w:val="single"/>
        </w:rPr>
      </w:pPr>
    </w:p>
    <w:p>
      <w:pPr>
        <w:pStyle w:val="7"/>
        <w:numPr>
          <w:ilvl w:val="0"/>
          <w:numId w:val="1"/>
        </w:numPr>
        <w:ind w:left="360" w:right="-714"/>
        <w:rPr>
          <w:rFonts w:ascii="Times New Roman" w:hAnsi="Times New Roman"/>
        </w:rPr>
      </w:pPr>
      <w:r>
        <w:rPr>
          <w:rFonts w:ascii="Times New Roman" w:hAnsi="Times New Roman"/>
        </w:rPr>
        <w:t>(10 marks) Provide brief explanations for each statement below – can be point form (please type out answers if possible, if handwriting is necessary, be sure to be legible and use pen):</w:t>
      </w:r>
    </w:p>
    <w:p>
      <w:pPr>
        <w:pStyle w:val="7"/>
        <w:ind w:left="360"/>
        <w:rPr>
          <w:rFonts w:ascii="Times New Roman" w:hAnsi="Times New Roman"/>
        </w:rPr>
      </w:pPr>
    </w:p>
    <w:p>
      <w:pPr>
        <w:pStyle w:val="7"/>
        <w:numPr>
          <w:ilvl w:val="1"/>
          <w:numId w:val="1"/>
        </w:numPr>
        <w:ind w:left="720" w:right="-714"/>
        <w:rPr>
          <w:rFonts w:ascii="Times New Roman" w:hAnsi="Times New Roman"/>
        </w:rPr>
      </w:pPr>
      <w:r>
        <w:rPr>
          <w:rFonts w:ascii="Times New Roman" w:hAnsi="Times New Roman"/>
        </w:rPr>
        <w:t>Coupling constants are reported in Hz rather than ppm</w:t>
      </w: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numPr>
          <w:ilvl w:val="1"/>
          <w:numId w:val="1"/>
        </w:numPr>
        <w:ind w:left="720" w:right="-714"/>
        <w:rPr>
          <w:rFonts w:ascii="Times New Roman" w:hAnsi="Times New Roman"/>
        </w:rPr>
      </w:pPr>
      <w:r>
        <w:rPr>
          <w:rFonts w:ascii="Times New Roman" w:hAnsi="Times New Roman"/>
        </w:rPr>
        <w:t xml:space="preserve">Enantiotopic hydrogens appear as one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>H signal</w:t>
      </w: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numPr>
          <w:ilvl w:val="1"/>
          <w:numId w:val="1"/>
        </w:numPr>
        <w:ind w:left="720" w:right="-714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iastereotopic hydrogens appear as two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>H signals</w:t>
      </w: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numPr>
          <w:ilvl w:val="1"/>
          <w:numId w:val="1"/>
        </w:numPr>
        <w:ind w:left="720" w:right="-714"/>
        <w:rPr>
          <w:rFonts w:ascii="Times New Roman" w:hAnsi="Times New Roman"/>
        </w:rPr>
      </w:pPr>
      <w:r>
        <w:rPr>
          <w:rFonts w:ascii="Times New Roman" w:hAnsi="Times New Roman"/>
        </w:rPr>
        <w:t>Hydrogens on isolated alkenes show less deshielding than those on aromatic rings</w:t>
      </w: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numPr>
          <w:ilvl w:val="1"/>
          <w:numId w:val="1"/>
        </w:numPr>
        <w:ind w:left="720" w:right="-714"/>
        <w:rPr>
          <w:rFonts w:ascii="Times New Roman" w:hAnsi="Times New Roman"/>
        </w:rPr>
      </w:pPr>
      <w:r>
        <w:rPr>
          <w:rFonts w:ascii="Times New Roman" w:hAnsi="Times New Roman"/>
        </w:rPr>
        <w:t>S shows a different molecular ion pattern than Cl</w:t>
      </w: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ind w:right="-714"/>
        <w:rPr>
          <w:rFonts w:ascii="Times New Roman" w:hAnsi="Times New Roman"/>
        </w:rPr>
      </w:pPr>
    </w:p>
    <w:p>
      <w:pPr>
        <w:pStyle w:val="7"/>
        <w:rPr>
          <w:rFonts w:ascii="Times New Roman" w:hAnsi="Times New Roman"/>
        </w:rPr>
      </w:pPr>
    </w:p>
    <w:p>
      <w:pPr>
        <w:pStyle w:val="7"/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pStyle w:val="7"/>
        <w:numPr>
          <w:ilvl w:val="0"/>
          <w:numId w:val="1"/>
        </w:numPr>
        <w:ind w:left="360" w:right="-714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6 marks) Describe two distinguishing features between the following pair of molecules, one using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 xml:space="preserve">H NMR Spectroscopy and one using mass spectrometry (MS). </w:t>
      </w:r>
    </w:p>
    <w:p>
      <w:pPr>
        <w:pStyle w:val="7"/>
        <w:ind w:left="360" w:right="-714"/>
        <w:rPr>
          <w:rFonts w:ascii="Times New Roman" w:hAnsi="Times New Roman"/>
        </w:rPr>
      </w:pPr>
    </w:p>
    <w:p>
      <w:pPr>
        <w:pStyle w:val="7"/>
        <w:numPr>
          <w:ilvl w:val="1"/>
          <w:numId w:val="1"/>
        </w:numPr>
        <w:ind w:left="720"/>
        <w:rPr>
          <w:rFonts w:ascii="Times New Roman" w:hAnsi="Times New Roman"/>
        </w:rPr>
      </w:pPr>
      <w:r>
        <w:object>
          <v:shape id="_x0000_i1025" o:spt="75" type="#_x0000_t75" style="height:81pt;width:170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5">
            <o:LockedField>false</o:LockedField>
          </o:OLEObject>
        </w:object>
      </w:r>
    </w:p>
    <w:p>
      <w:pPr>
        <w:pStyle w:val="7"/>
      </w:pP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262255</wp:posOffset>
                </wp:positionH>
                <wp:positionV relativeFrom="paragraph">
                  <wp:posOffset>204470</wp:posOffset>
                </wp:positionV>
                <wp:extent cx="3009900" cy="3247390"/>
                <wp:effectExtent l="0" t="0" r="19050" b="10160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9900" cy="324758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2" o:spid="_x0000_s1026" o:spt="1" style="position:absolute;left:0pt;margin-left:-20.65pt;margin-top:16.1pt;height:255.7pt;width:237pt;z-index:251681792;v-text-anchor:middle;mso-width-relative:page;mso-height-relative:page;" filled="f" stroked="t" coordsize="21600,21600" o:gfxdata="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MqJ5UfaAAAACgEAAA8AAAAAAAAAAQAg&#10;AAAAIgAAAGRycy9kb3ducmV2LnhtbFBLAQIUABQAAAAIAIdO4kByXRQ3RQIAAIQEAAAOAAAAAAAA&#10;AAEAIAAAACkBAABkcnMvZTJvRG9jLnhtbFBLBQYAAAAABgAGAFkBAADgBQAAAAA=&#10;">
                <v:fill on="f" focussize="0,0"/>
                <v:stroke color="#000000 [3213]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>
      <w:pPr>
        <w:pStyle w:val="7"/>
      </w:pP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910205</wp:posOffset>
                </wp:positionH>
                <wp:positionV relativeFrom="paragraph">
                  <wp:posOffset>62230</wp:posOffset>
                </wp:positionV>
                <wp:extent cx="2713990" cy="440055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13913" cy="4400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>Technique 2: MS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>Distinguishing Feature between A and B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" o:spid="_x0000_s1026" o:spt="202" type="#_x0000_t202" style="position:absolute;left:0pt;margin-left:229.15pt;margin-top:4.9pt;height:34.65pt;width:213.7pt;z-index:251685888;mso-width-relative:page;mso-height-relative:page;" fillcolor="#FFFFFF [3201]" filled="t" stroked="f" coordsize="21600,21600" o:gfxdata="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eqP1&#10;QtUAAAAIAQAADwAAAAAAAAABACAAAAAiAAAAZHJzL2Rvd25yZXYueG1sUEsBAhQAFAAAAAgAh07i&#10;QG514MwlAgAAQgQAAA4AAAAAAAAAAQAgAAAAJAEAAGRycy9lMm9Eb2MueG1sUEsFBgAAAAAGAAYA&#10;WQEAALs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>Technique 2: MS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>Distinguishing Feature between A and B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210185</wp:posOffset>
                </wp:positionH>
                <wp:positionV relativeFrom="paragraph">
                  <wp:posOffset>62230</wp:posOffset>
                </wp:positionV>
                <wp:extent cx="2860040" cy="440055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0348" cy="4400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 xml:space="preserve">Technique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vertAlign w:val="superscript"/>
                                <w:lang w:val="en-CA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>H NMR Spectroscopy</w:t>
                            </w:r>
                          </w:p>
                          <w:p>
                            <w:pP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>Distinguishing Feature between A and B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3" o:spid="_x0000_s1026" o:spt="202" type="#_x0000_t202" style="position:absolute;left:0pt;margin-left:-16.55pt;margin-top:4.9pt;height:34.65pt;width:225.2pt;z-index:251682816;mso-width-relative:page;mso-height-relative:page;" fillcolor="#FFFFFF [3201]" filled="t" stroked="f" coordsize="21600,21600" o:gfxdata="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A0yjKH1AAA&#10;AAgBAAAPAAAAAAAAAAEAIAAAACIAAABkcnMvZG93bnJldi54bWxQSwECFAAUAAAACACHTuJAtuHM&#10;7yICAABCBAAADgAAAAAAAAABACAAAAAjAQAAZHJzL2Uyb0RvYy54bWxQSwUGAAAAAAYABgBZAQAA&#10;t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 xml:space="preserve">Technique: </w:t>
                      </w:r>
                      <w:r>
                        <w:rPr>
                          <w:rFonts w:ascii="Times New Roman" w:hAnsi="Times New Roman" w:cs="Times New Roman"/>
                          <w:sz w:val="22"/>
                          <w:vertAlign w:val="superscript"/>
                          <w:lang w:val="en-CA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>H NMR Spectroscopy</w:t>
                      </w:r>
                    </w:p>
                    <w:p>
                      <w:pP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>Distinguishing Feature between A and B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58135</wp:posOffset>
                </wp:positionH>
                <wp:positionV relativeFrom="paragraph">
                  <wp:posOffset>26035</wp:posOffset>
                </wp:positionV>
                <wp:extent cx="3009900" cy="3247390"/>
                <wp:effectExtent l="0" t="0" r="19050" b="1016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9900" cy="324758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4" o:spid="_x0000_s1026" o:spt="1" style="position:absolute;left:0pt;margin-left:225.05pt;margin-top:2.05pt;height:255.7pt;width:237pt;z-index:251684864;v-text-anchor:middle;mso-width-relative:page;mso-height-relative:page;" filled="f" stroked="t" coordsize="21600,21600" o:gfxdata="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AsrxCT1wAAAAkBAAAPAAAAAAAAAAEAIAAA&#10;ACIAAABkcnMvZG93bnJldi54bWxQSwECFAAUAAAACACHTuJAebgF1kYCAACEBAAADgAAAAAAAAAB&#10;ACAAAAAmAQAAZHJzL2Uyb0RvYy54bWxQSwUGAAAAAAYABgBZAQAA3gUAAAAA&#10;">
                <v:fill on="f" focussize="0,0"/>
                <v:stroke color="#000000 [3213]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>
      <w:pPr>
        <w:pStyle w:val="7"/>
      </w:pPr>
    </w:p>
    <w:p>
      <w:pPr>
        <w:pStyle w:val="7"/>
      </w:pPr>
    </w:p>
    <w:p>
      <w:pPr>
        <w:pStyle w:val="7"/>
      </w:pPr>
    </w:p>
    <w:p>
      <w:pPr>
        <w:pStyle w:val="7"/>
      </w:pPr>
    </w:p>
    <w:p>
      <w:pPr>
        <w:pStyle w:val="7"/>
      </w:pPr>
    </w:p>
    <w:p>
      <w:pPr>
        <w:pStyle w:val="7"/>
      </w:pPr>
    </w:p>
    <w:p>
      <w:pPr>
        <w:pStyle w:val="7"/>
        <w:rPr>
          <w:rFonts w:ascii="Times New Roman" w:hAnsi="Times New Roman"/>
        </w:rPr>
      </w:pPr>
    </w:p>
    <w:p>
      <w:pPr>
        <w:pStyle w:val="7"/>
        <w:rPr>
          <w:rFonts w:ascii="Times New Roman" w:hAnsi="Times New Roman"/>
        </w:rPr>
      </w:pPr>
    </w:p>
    <w:p>
      <w:pPr>
        <w:pStyle w:val="7"/>
        <w:rPr>
          <w:rFonts w:ascii="Times New Roman" w:hAnsi="Times New Roman"/>
        </w:rPr>
      </w:pPr>
    </w:p>
    <w:p>
      <w:pPr>
        <w:pStyle w:val="7"/>
        <w:rPr>
          <w:rFonts w:ascii="Times New Roman" w:hAnsi="Times New Roman"/>
        </w:rPr>
      </w:pPr>
    </w:p>
    <w:p>
      <w:pPr>
        <w:pStyle w:val="7"/>
        <w:rPr>
          <w:rFonts w:ascii="Times New Roman" w:hAnsi="Times New Roman"/>
        </w:rPr>
      </w:pPr>
    </w:p>
    <w:p>
      <w:pPr>
        <w:pStyle w:val="7"/>
        <w:rPr>
          <w:rFonts w:ascii="Times New Roman" w:hAnsi="Times New Roman"/>
        </w:rPr>
      </w:pPr>
    </w:p>
    <w:p>
      <w:pPr>
        <w:pStyle w:val="7"/>
        <w:rPr>
          <w:rFonts w:ascii="Times New Roman" w:hAnsi="Times New Roman"/>
        </w:rPr>
      </w:pPr>
    </w:p>
    <w:p>
      <w:pPr>
        <w:pStyle w:val="7"/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pStyle w:val="7"/>
        <w:numPr>
          <w:ilvl w:val="0"/>
          <w:numId w:val="1"/>
        </w:numPr>
        <w:ind w:left="360" w:right="-714"/>
        <w:rPr>
          <w:rFonts w:ascii="Times New Roman" w:hAnsi="Times New Roman"/>
        </w:rPr>
      </w:pPr>
      <w:r>
        <w:rPr>
          <w:rFonts w:ascii="Times New Roman" w:hAnsi="Times New Roman"/>
        </w:rPr>
        <w:t>(10 marks)</w:t>
      </w:r>
      <w:r>
        <w:rPr>
          <w:rFonts w:ascii="Times New Roman" w:hAnsi="Times New Roman"/>
          <w:b/>
        </w:rPr>
        <w:t xml:space="preserve"> Sketch the </w:t>
      </w:r>
      <w:r>
        <w:rPr>
          <w:rFonts w:ascii="Times New Roman" w:hAnsi="Times New Roman"/>
          <w:b/>
          <w:vertAlign w:val="superscript"/>
        </w:rPr>
        <w:t>1</w:t>
      </w:r>
      <w:r>
        <w:rPr>
          <w:rFonts w:ascii="Times New Roman" w:hAnsi="Times New Roman"/>
          <w:b/>
        </w:rPr>
        <w:t>H NMR spectrum</w:t>
      </w:r>
      <w:r>
        <w:rPr>
          <w:rFonts w:ascii="Times New Roman" w:hAnsi="Times New Roman"/>
        </w:rPr>
        <w:t xml:space="preserve"> that you would expect from the given molecule. In addition to positioning the signals in the appropriate chemical shift regions, </w:t>
      </w:r>
      <w:r>
        <w:rPr>
          <w:rFonts w:ascii="Times New Roman" w:hAnsi="Times New Roman"/>
          <w:u w:val="single"/>
        </w:rPr>
        <w:t>i</w:t>
      </w:r>
      <w:bookmarkStart w:id="0" w:name="_GoBack"/>
      <w:r>
        <w:rPr>
          <w:rFonts w:ascii="Times New Roman" w:hAnsi="Times New Roman"/>
          <w:u w:val="single"/>
        </w:rPr>
        <w:t xml:space="preserve">nclude peak labels </w:t>
      </w:r>
      <w:bookmarkEnd w:id="0"/>
      <w:r>
        <w:rPr>
          <w:rFonts w:ascii="Times New Roman" w:hAnsi="Times New Roman"/>
          <w:u w:val="single"/>
        </w:rPr>
        <w:t>(starting with most deshielded as “A”), integration values, and splitting patterns (ignoring long range, 4J, splitting) for each signal. See example below.</w:t>
      </w:r>
    </w:p>
    <w:p>
      <w:pPr>
        <w:pStyle w:val="7"/>
        <w:ind w:left="360"/>
        <w:rPr>
          <w:rFonts w:ascii="Times New Roman" w:hAnsi="Times New Roman"/>
        </w:rPr>
      </w:pP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-512445</wp:posOffset>
                </wp:positionH>
                <wp:positionV relativeFrom="paragraph">
                  <wp:posOffset>81280</wp:posOffset>
                </wp:positionV>
                <wp:extent cx="6547485" cy="2074545"/>
                <wp:effectExtent l="0" t="0" r="25400" b="20955"/>
                <wp:wrapNone/>
                <wp:docPr id="87" name="Rectangl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47373" cy="20745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3" o:spid="_x0000_s1026" o:spt="1" style="position:absolute;left:0pt;margin-left:-40.35pt;margin-top:6.4pt;height:163.35pt;width:515.55pt;z-index:251703296;mso-width-relative:page;mso-height-relative:page;" filled="f" stroked="t" coordsize="21600,21600" o:gfxdata="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CwovSM2AAAAAoBAAAPAAAAAAAAAAEA&#10;IAAAACIAAABkcnMvZG93bnJldi54bWxQSwECFAAUAAAACACHTuJAz2Q4Eg8CAAAJBAAADgAAAAAA&#10;AAABACAAAAAnAQAAZHJzL2Uyb0RvYy54bWxQSwUGAAAAAAYABgBZAQAAqAUAAAAA&#10;">
                <v:fill on="f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>
      <w:pPr>
        <w:pStyle w:val="7"/>
        <w:ind w:left="360"/>
        <w:rPr>
          <w:rFonts w:ascii="Times New Roman" w:hAnsi="Times New Roman"/>
        </w:rPr>
      </w:pPr>
      <w:r>
        <w:rPr>
          <w:rFonts w:ascii="Times New Roman" w:hAnsi="Times New Roman"/>
          <w:lang w:val="en-CA" w:eastAsia="en-CA"/>
        </w:rPr>
        <mc:AlternateContent>
          <mc:Choice Requires="wpg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159125</wp:posOffset>
                </wp:positionH>
                <wp:positionV relativeFrom="paragraph">
                  <wp:posOffset>17780</wp:posOffset>
                </wp:positionV>
                <wp:extent cx="2028190" cy="1482090"/>
                <wp:effectExtent l="0" t="0" r="29210" b="41910"/>
                <wp:wrapNone/>
                <wp:docPr id="52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8190" cy="1482090"/>
                          <a:chOff x="6709" y="4368"/>
                          <a:chExt cx="3194" cy="2334"/>
                        </a:xfrm>
                      </wpg:grpSpPr>
                      <wps:wsp>
                        <wps:cNvPr id="53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8612" y="4368"/>
                            <a:ext cx="1206" cy="10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CH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</w:rPr>
                                <w:t>B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3 H, tripl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6709" y="4993"/>
                            <a:ext cx="1187" cy="10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CH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</w:rPr>
                                <w:t>A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2 H, quart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AutoShape 48"/>
                        <wps:cNvCnPr>
                          <a:cxnSpLocks noChangeShapeType="1"/>
                        </wps:cNvCnPr>
                        <wps:spPr bwMode="auto">
                          <a:xfrm>
                            <a:off x="9632" y="5633"/>
                            <a:ext cx="0" cy="10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3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9902" y="5633"/>
                            <a:ext cx="1" cy="10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4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9767" y="4658"/>
                            <a:ext cx="0" cy="20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5" name="AutoShape 51"/>
                        <wps:cNvCnPr>
                          <a:cxnSpLocks noChangeShapeType="1"/>
                        </wps:cNvCnPr>
                        <wps:spPr bwMode="auto">
                          <a:xfrm>
                            <a:off x="7806" y="5648"/>
                            <a:ext cx="0" cy="10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6" name="AutoShape 52"/>
                        <wps:cNvCnPr>
                          <a:cxnSpLocks noChangeShapeType="1"/>
                        </wps:cNvCnPr>
                        <wps:spPr bwMode="auto">
                          <a:xfrm>
                            <a:off x="8076" y="6369"/>
                            <a:ext cx="1" cy="3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9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7941" y="5648"/>
                            <a:ext cx="1" cy="10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6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7671" y="6369"/>
                            <a:ext cx="1" cy="3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8" o:spid="_x0000_s1026" o:spt="203" style="position:absolute;left:0pt;margin-left:248.75pt;margin-top:1.4pt;height:116.7pt;width:159.7pt;z-index:251880448;mso-width-relative:page;mso-height-relative:page;" coordorigin="6709,4368" coordsize="3194,2334" o:gfxdata="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">
                <o:lock v:ext="edit" aspectratio="f"/>
                <v:shape id="Text Box 46" o:spid="_x0000_s1026" o:spt="202" type="#_x0000_t202" style="position:absolute;left:8612;top:4368;height:1046;width:1206;" fillcolor="#FFFFFF" filled="t" stroked="f" coordsize="21600,21600" o:gfxdata="UEsDBAoAAAAAAIdO4kAAAAAAAAAAAAAAAAAEAAAAZHJzL1BLAwQUAAAACACHTuJA9OqPxb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XjI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9OqPxb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CH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b/>
                          </w:rPr>
                          <w:t>B</w:t>
                        </w:r>
                      </w:p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3 H, triplet</w:t>
                        </w:r>
                      </w:p>
                    </w:txbxContent>
                  </v:textbox>
                </v:shape>
                <v:shape id="Text Box 47" o:spid="_x0000_s1026" o:spt="202" type="#_x0000_t202" style="position:absolute;left:6709;top:4993;height:1075;width:1187;" fillcolor="#FFFFFF" filled="t" stroked="f" coordsize="21600,21600" o:gfxdata="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pOHbS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CH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b/>
                          </w:rPr>
                          <w:t>A</w:t>
                        </w:r>
                      </w:p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2 H, quartet</w:t>
                        </w:r>
                      </w:p>
                    </w:txbxContent>
                  </v:textbox>
                </v:shape>
                <v:shape id="AutoShape 48" o:spid="_x0000_s1026" o:spt="32" type="#_x0000_t32" style="position:absolute;left:9632;top:5633;height:1053;width:0;" filled="f" stroked="t" coordsize="21600,21600" o:gfxdata="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0J7x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49" o:spid="_x0000_s1026" o:spt="32" type="#_x0000_t32" style="position:absolute;left:9902;top:5633;height:1053;width:1;" filled="f" stroked="t" coordsize="21600,21600" o:gfxdata="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nDtq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50" o:spid="_x0000_s1026" o:spt="32" type="#_x0000_t32" style="position:absolute;left:9767;top:4658;height:2028;width:0;" filled="f" stroked="t" coordsize="21600,21600" o:gfxdata="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daMe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51" o:spid="_x0000_s1026" o:spt="32" type="#_x0000_t32" style="position:absolute;left:7806;top:5648;height:1053;width:0;" filled="f" stroked="t" coordsize="21600,21600" o:gfxdata="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OQaF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52" o:spid="_x0000_s1026" o:spt="32" type="#_x0000_t32" style="position:absolute;left:8076;top:6369;height:333;width:1;" filled="f" stroked="t" coordsize="21600,21600" o:gfxdata="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65jy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53" o:spid="_x0000_s1026" o:spt="32" type="#_x0000_t32" style="position:absolute;left:7941;top:5648;height:1053;width:1;" filled="f" stroked="t" coordsize="21600,21600" o:gfxdata="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0DIC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54" o:spid="_x0000_s1026" o:spt="32" type="#_x0000_t32" style="position:absolute;left:7671;top:6369;height:333;width:1;" filled="f" stroked="t" coordsize="21600,21600" o:gfxdata="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nfgi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/>
        </w:rPr>
        <w:t>Example: Bromoethane</w:t>
      </w:r>
    </w:p>
    <w:p>
      <w:pPr>
        <w:pStyle w:val="7"/>
        <w:ind w:left="360"/>
        <w:rPr>
          <w:rFonts w:ascii="Times New Roman" w:hAnsi="Times New Roman"/>
        </w:rPr>
      </w:pPr>
      <w:r>
        <w:rPr>
          <w:lang w:val="en-CA" w:eastAsia="en-CA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545080</wp:posOffset>
                </wp:positionH>
                <wp:positionV relativeFrom="paragraph">
                  <wp:posOffset>6448425</wp:posOffset>
                </wp:positionV>
                <wp:extent cx="674370" cy="302895"/>
                <wp:effectExtent l="0" t="0" r="0" b="1905"/>
                <wp:wrapNone/>
                <wp:docPr id="37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370" cy="302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δ (pp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5" o:spid="_x0000_s1026" o:spt="202" type="#_x0000_t202" style="position:absolute;left:0pt;margin-left:200.4pt;margin-top:507.75pt;height:23.85pt;width:53.1pt;z-index:251884544;mso-width-relative:page;mso-height-relative:page;" fillcolor="#FFFFFF" filled="t" stroked="f" coordsize="21600,21600" o:gfxdata="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NDFYULZAAAADQEAAA8AAAAAAAAAAQAgAAAAIgAAAGRycy9k&#10;b3ducmV2LnhtbFBLAQIUABQAAAAIAIdO4kANp1SHAQIAAPADAAAOAAAAAAAAAAEAIAAAACgBAABk&#10;cnMvZTJvRG9jLnhtbFBLBQYAAAAABgAGAFkBAACb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δ (ppm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CA" w:eastAsia="en-CA"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-577850</wp:posOffset>
                </wp:positionH>
                <wp:positionV relativeFrom="paragraph">
                  <wp:posOffset>6284595</wp:posOffset>
                </wp:positionV>
                <wp:extent cx="6756400" cy="379095"/>
                <wp:effectExtent l="0" t="0" r="0" b="1905"/>
                <wp:wrapNone/>
                <wp:docPr id="1" name="Group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56400" cy="379095"/>
                          <a:chOff x="0" y="0"/>
                          <a:chExt cx="5894070" cy="378804"/>
                        </a:xfrm>
                      </wpg:grpSpPr>
                      <wpg:grpSp>
                        <wpg:cNvPr id="2" name="Group 62"/>
                        <wpg:cNvGrpSpPr/>
                        <wpg:grpSpPr>
                          <a:xfrm>
                            <a:off x="0" y="0"/>
                            <a:ext cx="5771515" cy="378804"/>
                            <a:chOff x="0" y="0"/>
                            <a:chExt cx="5771515" cy="378804"/>
                          </a:xfrm>
                        </wpg:grpSpPr>
                        <wps:wsp>
                          <wps:cNvPr id="3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3900" y="76200"/>
                              <a:ext cx="321945" cy="3026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375" y="76200"/>
                              <a:ext cx="321945" cy="3026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38375" y="76200"/>
                              <a:ext cx="321945" cy="3026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4425" y="76200"/>
                              <a:ext cx="321945" cy="3026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AutoShap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0"/>
                              <a:ext cx="5714365" cy="72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" name="AutoShap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9225" y="0"/>
                              <a:ext cx="0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" name="AutoShap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57725" y="9525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0" name="AutoShap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95675" y="0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1" name="AutoShap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4175" y="0"/>
                              <a:ext cx="0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" name="AutoShap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62200" y="0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" name="AutoShap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9750" y="0"/>
                              <a:ext cx="0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" name="AutoShap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38250" y="9525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" name="AutoShap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7225" y="9525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9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6200"/>
                              <a:ext cx="447675" cy="302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utoShap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76700" y="9525"/>
                              <a:ext cx="0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24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5572125" y="66675"/>
                            <a:ext cx="32194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4" o:spid="_x0000_s1026" o:spt="203" style="position:absolute;left:0pt;margin-left:-45.5pt;margin-top:494.85pt;height:29.85pt;width:532pt;z-index:251882496;mso-width-relative:page;mso-height-relative:page;" coordsize="5894070,378804" o:gfxdata="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">
                <o:lock v:ext="edit" aspectratio="f"/>
                <v:group id="Group 62" o:spid="_x0000_s1026" o:spt="203" style="position:absolute;left:0;top:0;height:378804;width:5771515;" coordsize="5771515,378804" o:gfxdata="UEsDBAoAAAAAAIdO4kAAAAAAAAAAAAAAAAAEAAAAZHJzL1BLAwQUAAAACACHTuJA+xvRD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P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sb0Q+7AAAA2gAAAA8AAAAAAAAAAQAgAAAAIgAAAGRycy9kb3ducmV2LnhtbFBL&#10;AQIUABQAAAAIAIdO4kAzLwWeOwAAADkAAAAVAAAAAAAAAAEAIAAAAAoBAABkcnMvZ3JvdXBzaGFw&#10;ZXhtbC54bWxQSwUGAAAAAAYABgBgAQAAxwMAAAAA&#10;">
                  <o:lock v:ext="edit" aspectratio="f"/>
                  <v:shape id="Text Box 77" o:spid="_x0000_s1026" o:spt="202" type="#_x0000_t202" style="position:absolute;left:4533900;top:76200;height:302604;width:321945;" fillcolor="#FFFFFF" filled="t" stroked="f" coordsize="21600,21600" o:gfxdata="UEsDBAoAAAAAAIdO4kAAAAAAAAAAAAAAAAAEAAAAZHJzL1BLAwQUAAAACACHTuJAD/ticLcAAADa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VD+F4JN0C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P+2JwtwAAANo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8" o:spid="_x0000_s1026" o:spt="202" type="#_x0000_t202" style="position:absolute;left:3381375;top:76200;height:302604;width:321945;" fillcolor="#FFFFFF" filled="t" stroked="f" coordsize="21600,21600" o:gfxdata="UEsDBAoAAAAAAIdO4kAAAAAAAAAAAAAAAAAEAAAAZHJzL1BLAwQUAAAACACHTuJAgBL6BL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x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AEvoEtwAAANo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" o:spid="_x0000_s1026" o:spt="202" type="#_x0000_t202" style="position:absolute;left:2238375;top:76200;height:302604;width:321945;" fillcolor="#FFFFFF" filled="t" stroked="f" coordsize="21600,21600" o:gfxdata="UEsDBAoAAAAAAIdO4kAAAAAAAAAAAAAAAAAEAAAAZHJzL1BLAwQUAAAACACHTuJA715fn7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J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Xl+ftwAAANo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80" o:spid="_x0000_s1026" o:spt="202" type="#_x0000_t202" style="position:absolute;left:1114425;top:76200;height:302604;width:321945;" fillcolor="#FFFFFF" filled="t" stroked="f" coordsize="21600,21600" o:gfxdata="UEsDBAoAAAAAAIdO4kAAAAAAAAAAAAAAAAAEAAAAZHJzL1BLAwQUAAAACACHTuJAH4zB6LgAAADa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uI4Xsl3AC5+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4zB6LgAAADaAAAA&#10;DwAAAAAAAAABACAAAAAiAAAAZHJzL2Rvd25yZXYueG1sUEsBAhQAFAAAAAgAh07iQDMvBZ47AAAA&#10;OQAAABAAAAAAAAAAAQAgAAAABwEAAGRycy9zaGFwZXhtbC54bWxQSwUGAAAAAAYABgBbAQAAsQMA&#10;AAAA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AutoShape 82" o:spid="_x0000_s1026" o:spt="32" type="#_x0000_t32" style="position:absolute;left:57150;top:0;height:722;width:5714365;" filled="f" stroked="t" coordsize="21600,21600" o:gfxdata="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Tpe6vQAA&#10;ANo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3" o:spid="_x0000_s1026" o:spt="32" type="#_x0000_t32" style="position:absolute;left:5229225;top:0;height:140830;width:0;" filled="f" stroked="t" coordsize="21600,21600" o:gfxdata="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NEDyLgAAADa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4" o:spid="_x0000_s1026" o:spt="32" type="#_x0000_t32" style="position:absolute;left:4657725;top:9525;height:140830;width:635;" filled="f" stroked="t" coordsize="21600,21600" o:gfxdata="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3naZTugAAANo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5" o:spid="_x0000_s1026" o:spt="32" type="#_x0000_t32" style="position:absolute;left:3495675;top:0;height:140830;width:635;" filled="f" stroked="t" coordsize="21600,21600" o:gfxdata="UEsDBAoAAAAAAIdO4kAAAAAAAAAAAAAAAAAEAAAAZHJzL1BLAwQUAAAACACHTuJATEjWYL0AAADb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0MsvMoA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SNZg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6" o:spid="_x0000_s1026" o:spt="32" type="#_x0000_t32" style="position:absolute;left:2924175;top:0;height:140830;width:0;" filled="f" stroked="t" coordsize="21600,21600" o:gfxdata="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wRz+7gAAADb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7" o:spid="_x0000_s1026" o:spt="32" type="#_x0000_t32" style="position:absolute;left:2362200;top:0;height:140830;width:635;" filled="f" stroked="t" coordsize="21600,21600" o:gfxdata="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9btjL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8" o:spid="_x0000_s1026" o:spt="32" type="#_x0000_t32" style="position:absolute;left:1809750;top:0;height:140830;width:0;" filled="f" stroked="t" coordsize="21600,21600" o:gfxdata="UEsDBAoAAAAAAIdO4kAAAAAAAAAAAAAAAAAEAAAAZHJzL1BLAwQUAAAACACHTuJAXD91+LoAAADb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D+F5y/xAJk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P3X4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9" o:spid="_x0000_s1026" o:spt="32" type="#_x0000_t32" style="position:absolute;left:1238250;top:9525;height:140830;width:635;" filled="f" stroked="t" coordsize="21600,21600" o:gfxdata="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s7euP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9" o:spid="_x0000_s1026" o:spt="32" type="#_x0000_t32" style="position:absolute;left:657225;top:9525;height:140830;width:635;" filled="f" stroked="t" coordsize="21600,21600" o:gfxdata="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6FOFL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80" o:spid="_x0000_s1026" o:spt="202" type="#_x0000_t202" style="position:absolute;left:0;top:76200;height:302604;width:447675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0</w:t>
                          </w:r>
                        </w:p>
                      </w:txbxContent>
                    </v:textbox>
                  </v:shape>
                  <v:shape id="AutoShape 90" o:spid="_x0000_s1026" o:spt="32" type="#_x0000_t32" style="position:absolute;left:4076700;top:9525;height:140830;width:0;" filled="f" stroked="t" coordsize="21600,21600" o:gfxdata="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JBzd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76" o:spid="_x0000_s1026" o:spt="202" type="#_x0000_t202" style="position:absolute;left:5572125;top:66675;height:302260;width:321945;" filled="f" stroked="f" coordsize="21600,21600" o:gfxdata="UEsDBAoAAAAAAIdO4kAAAAAAAAAAAAAAAAAEAAAAZHJzL1BLAwQUAAAACACHTuJA8uRKSL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BP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5EpI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lang w:val="en-CA" w:eastAsia="en-C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-509905</wp:posOffset>
                </wp:positionH>
                <wp:positionV relativeFrom="paragraph">
                  <wp:posOffset>1965325</wp:posOffset>
                </wp:positionV>
                <wp:extent cx="6546850" cy="4834255"/>
                <wp:effectExtent l="0" t="0" r="25400" b="23495"/>
                <wp:wrapNone/>
                <wp:docPr id="80" name="Rectangle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46850" cy="483446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1" o:spid="_x0000_s1026" o:spt="1" style="position:absolute;left:0pt;margin-left:-40.15pt;margin-top:154.75pt;height:380.65pt;width:515.5pt;z-index:251700224;mso-width-relative:page;mso-height-relative:page;" filled="f" stroked="t" coordsize="21600,21600" o:gfxdata="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LyAAVNoAAAAMAQAADwAAAAAAAAAB&#10;ACAAAAAiAAAAZHJzL2Rvd25yZXYueG1sUEsBAhQAFAAAAAgAh07iQOse+WYOAgAACQQAAA4AAAAA&#10;AAAAAQAgAAAAKQEAAGRycy9lMm9Eb2MueG1sUEsFBgAAAAAGAAYAWQEAAKkFAAAAAA==&#10;">
                <v:fill on="f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lang w:val="en-CA" w:eastAsia="en-CA"/>
        </w:rPr>
        <mc:AlternateContent>
          <mc:Choice Requires="wpg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-577850</wp:posOffset>
                </wp:positionH>
                <wp:positionV relativeFrom="paragraph">
                  <wp:posOffset>1323975</wp:posOffset>
                </wp:positionV>
                <wp:extent cx="6756400" cy="379095"/>
                <wp:effectExtent l="0" t="0" r="0" b="1905"/>
                <wp:wrapNone/>
                <wp:docPr id="54" name="Group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56400" cy="379095"/>
                          <a:chOff x="0" y="0"/>
                          <a:chExt cx="5894070" cy="378804"/>
                        </a:xfrm>
                      </wpg:grpSpPr>
                      <wpg:grpSp>
                        <wpg:cNvPr id="55" name="Group 62"/>
                        <wpg:cNvGrpSpPr/>
                        <wpg:grpSpPr>
                          <a:xfrm>
                            <a:off x="0" y="0"/>
                            <a:ext cx="5771515" cy="378804"/>
                            <a:chOff x="0" y="0"/>
                            <a:chExt cx="5771515" cy="378804"/>
                          </a:xfrm>
                        </wpg:grpSpPr>
                        <wps:wsp>
                          <wps:cNvPr id="56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3900" y="76200"/>
                              <a:ext cx="321945" cy="3026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375" y="76200"/>
                              <a:ext cx="321945" cy="3026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38375" y="76200"/>
                              <a:ext cx="321945" cy="3026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4425" y="76200"/>
                              <a:ext cx="321945" cy="3026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AutoShap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0" y="0"/>
                              <a:ext cx="5714365" cy="72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7" name="AutoShap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9225" y="0"/>
                              <a:ext cx="0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8" name="AutoShap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57725" y="9525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0" name="AutoShap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95675" y="0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1" name="AutoShap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4175" y="0"/>
                              <a:ext cx="0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2" name="AutoShap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62200" y="0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3" name="AutoShap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9750" y="0"/>
                              <a:ext cx="0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4" name="AutoShap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38250" y="9525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5" name="AutoShap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7225" y="9525"/>
                              <a:ext cx="635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6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6200"/>
                              <a:ext cx="447675" cy="302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AutoShap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76700" y="9525"/>
                              <a:ext cx="0" cy="1408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7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5572125" y="66675"/>
                            <a:ext cx="32194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4" o:spid="_x0000_s1026" o:spt="203" style="position:absolute;left:0pt;margin-left:-45.5pt;margin-top:104.25pt;height:29.85pt;width:532pt;z-index:251878400;mso-width-relative:page;mso-height-relative:page;" coordsize="5894070,378804" o:gfxdata="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">
                <o:lock v:ext="edit" aspectratio="f"/>
                <v:group id="Group 62" o:spid="_x0000_s1026" o:spt="203" style="position:absolute;left:0;top:0;height:378804;width:5771515;" coordsize="5771515,378804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77" o:spid="_x0000_s1026" o:spt="202" type="#_x0000_t202" style="position:absolute;left:4533900;top:76200;height:302604;width:321945;" fillcolor="#FFFFFF" filled="t" stroked="f" coordsize="21600,21600" o:gfxdata="UEsDBAoAAAAAAIdO4kAAAAAAAAAAAAAAAAAEAAAAZHJzL1BLAwQUAAAACACHTuJA5J0sXbkAAADb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uYxP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SdLF25AAAA2wAA&#10;AA8AAAAAAAAAAQAgAAAAIgAAAGRycy9kb3ducmV2LnhtbFBLAQIUABQAAAAIAIdO4kAzLwWeOwAA&#10;ADkAAAAQAAAAAAAAAAEAIAAAAAgBAABkcnMvc2hhcGV4bWwueG1sUEsFBgAAAAAGAAYAWwEAALID&#10;AAAAAA=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8" o:spid="_x0000_s1026" o:spt="202" type="#_x0000_t202" style="position:absolute;left:3381375;top:76200;height:302604;width:321945;" fillcolor="#FFFFFF" filled="t" stroked="f" coordsize="21600,21600" o:gfxdata="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vRica5AAAA2wAA&#10;AA8AAAAAAAAAAQAgAAAAIgAAAGRycy9kb3ducmV2LnhtbFBLAQIUABQAAAAIAIdO4kAzLwWeOwAA&#10;ADkAAAAQAAAAAAAAAAEAIAAAAAgBAABkcnMvc2hhcGV4bWwueG1sUEsFBgAAAAAGAAYAWwEAALID&#10;AAAAAA=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" o:spid="_x0000_s1026" o:spt="202" type="#_x0000_t202" style="position:absolute;left:2238375;top:76200;height:302604;width:321945;" fillcolor="#FFFFFF" filled="t" stroked="f" coordsize="21600,21600" o:gfxdata="UEsDBAoAAAAAAIdO4kAAAAAAAAAAAAAAAAAEAAAAZHJzL1BLAwQUAAAACACHTuJAlQK4L7gAAADb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LJAr5fwg+Q6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QK4L7gAAADbAAAA&#10;DwAAAAAAAAABACAAAAAiAAAAZHJzL2Rvd25yZXYueG1sUEsBAhQAFAAAAAgAh07iQDMvBZ47AAAA&#10;OQAAABAAAAAAAAAAAQAgAAAABwEAAGRycy9zaGFwZXhtbC54bWxQSwUGAAAAAAYABgBbAQAAsQMA&#10;AAAA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80" o:spid="_x0000_s1026" o:spt="202" type="#_x0000_t202" style="position:absolute;left:1114425;top:76200;height:302604;width:321945;" fillcolor="#FFFFFF" filled="t" stroked="f" coordsize="21600,21600" o:gfxdata="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ylTbD7UAAADbAAAADwAA&#10;AAAAAAABACAAAAAiAAAAZHJzL2Rvd25yZXYueG1sUEsBAhQAFAAAAAgAh07iQDMvBZ47AAAAOQAA&#10;ABAAAAAAAAAAAQAgAAAABAEAAGRycy9zaGFwZXhtbC54bWxQSwUGAAAAAAYABgBbAQAArgMAAAAA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AutoShape 82" o:spid="_x0000_s1026" o:spt="32" type="#_x0000_t32" style="position:absolute;left:57150;top:0;height:722;width:5714365;" filled="f" stroked="t" coordsize="21600,21600" o:gfxdata="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AgCG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3" o:spid="_x0000_s1026" o:spt="32" type="#_x0000_t32" style="position:absolute;left:5229225;top:0;height:140830;width:0;" filled="f" stroked="t" coordsize="21600,21600" o:gfxdata="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pz1p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4" o:spid="_x0000_s1026" o:spt="32" type="#_x0000_t32" style="position:absolute;left:4657725;top:9525;height:140830;width:635;" filled="f" stroked="t" coordsize="21600,21600" o:gfxdata="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o4qRu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5" o:spid="_x0000_s1026" o:spt="32" type="#_x0000_t32" style="position:absolute;left:3495675;top:0;height:140830;width:635;" filled="f" stroked="t" coordsize="21600,21600" o:gfxdata="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lzPA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6" o:spid="_x0000_s1026" o:spt="32" type="#_x0000_t32" style="position:absolute;left:2924175;top:0;height:140830;width:0;" filled="f" stroked="t" coordsize="21600,21600" o:gfxdata="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7bllu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7" o:spid="_x0000_s1026" o:spt="32" type="#_x0000_t32" style="position:absolute;left:2362200;top:0;height:140830;width:635;" filled="f" stroked="t" coordsize="21600,21600" o:gfxdata="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CQgs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8" o:spid="_x0000_s1026" o:spt="32" type="#_x0000_t32" style="position:absolute;left:1809750;top:0;height:140830;width:0;" filled="f" stroked="t" coordsize="21600,21600" o:gfxdata="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FFrbe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9" o:spid="_x0000_s1026" o:spt="32" type="#_x0000_t32" style="position:absolute;left:1238250;top:9525;height:140830;width:635;" filled="f" stroked="t" coordsize="21600,21600" o:gfxdata="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sNcO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89" o:spid="_x0000_s1026" o:spt="32" type="#_x0000_t32" style="position:absolute;left:657225;top:9525;height:140830;width:635;" filled="f" stroked="t" coordsize="21600,21600" o:gfxdata="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4JBY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80" o:spid="_x0000_s1026" o:spt="202" type="#_x0000_t202" style="position:absolute;left:0;top:76200;height:302604;width:447675;" filled="f" stroked="f" coordsize="21600,21600" o:gfxdata="UEsDBAoAAAAAAIdO4kAAAAAAAAAAAAAAAAAEAAAAZHJzL1BLAwQUAAAACACHTuJAfsleub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4Tm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yV65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0</w:t>
                          </w:r>
                        </w:p>
                      </w:txbxContent>
                    </v:textbox>
                  </v:shape>
                  <v:shape id="AutoShape 90" o:spid="_x0000_s1026" o:spt="32" type="#_x0000_t32" style="position:absolute;left:4076700;top:9525;height:140830;width:0;" filled="f" stroked="t" coordsize="21600,21600" o:gfxdata="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fqu0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76" o:spid="_x0000_s1026" o:spt="202" type="#_x0000_t202" style="position:absolute;left:5572125;top:66675;height:302260;width:321945;" filled="f" stroked="f" coordsize="21600,21600" o:gfxdata="UEsDBAoAAAAAAIdO4kAAAAAAAAAAAAAAAAAEAAAAZHJzL1BLAwQUAAAACACHTuJAYBpvUL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2P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Aab1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lang w:val="en-CA" w:eastAsia="en-C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545080</wp:posOffset>
                </wp:positionH>
                <wp:positionV relativeFrom="paragraph">
                  <wp:posOffset>1466215</wp:posOffset>
                </wp:positionV>
                <wp:extent cx="674370" cy="302895"/>
                <wp:effectExtent l="0" t="0" r="0" b="1905"/>
                <wp:wrapNone/>
                <wp:docPr id="132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370" cy="302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δ (pp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5" o:spid="_x0000_s1026" o:spt="202" type="#_x0000_t202" style="position:absolute;left:0pt;margin-left:200.4pt;margin-top:115.45pt;height:23.85pt;width:53.1pt;z-index:251698176;mso-width-relative:page;mso-height-relative:page;" fillcolor="#FFFFFF" filled="t" stroked="f" coordsize="21600,21600" o:gfxdata="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IoLLaHZAAAACwEAAA8AAAAAAAAAAQAgAAAAIgAAAGRycy9k&#10;b3ducmV2LnhtbFBLAQIUABQAAAAIAIdO4kCIYGA6AQIAAPEDAAAOAAAAAAAAAAEAIAAAACgBAABk&#10;cnMvZTJvRG9jLnhtbFBLBQYAAAAABgAGAFkBAACb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δ (ppm)</w:t>
                      </w:r>
                    </w:p>
                  </w:txbxContent>
                </v:textbox>
              </v:shape>
            </w:pict>
          </mc:Fallback>
        </mc:AlternateContent>
      </w:r>
      <w:r>
        <w:pict>
          <v:shape id="_x0000_s1033" o:spid="_x0000_s1033" o:spt="75" type="#_x0000_t75" style="position:absolute;left:0pt;margin-left:97.75pt;margin-top:12.4pt;height:44.9pt;width:61.85pt;z-index:25170227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</v:shape>
          <o:OLEObject Type="Embed" ProgID="ChemDraw.Document.6.0" ShapeID="_x0000_s1033" DrawAspect="Content" ObjectID="_1468075726" r:id="rId7">
            <o:LockedField>false</o:LockedField>
          </o:OLEObject>
        </w:pict>
      </w:r>
      <w:r>
        <w:pict>
          <v:shape id="_x0000_s1034" o:spid="_x0000_s1034" o:spt="75" type="#_x0000_t75" style="position:absolute;left:0pt;margin-left:15.45pt;margin-top:173.8pt;height:92.35pt;width:175.2pt;z-index:25170636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</v:shape>
          <o:OLEObject Type="Embed" ProgID="ChemDraw.Document.6.0" ShapeID="_x0000_s1034" DrawAspect="Content" ObjectID="_1468075727" r:id="rId9">
            <o:LockedField>false</o:LockedField>
          </o:OLEObject>
        </w:pict>
      </w:r>
      <w:r>
        <w:rPr>
          <w:rFonts w:ascii="Times New Roman" w:hAnsi="Times New Roman"/>
        </w:rPr>
        <w:br w:type="page"/>
      </w:r>
    </w:p>
    <w:p>
      <w:pPr>
        <w:pStyle w:val="7"/>
        <w:numPr>
          <w:ilvl w:val="0"/>
          <w:numId w:val="1"/>
        </w:numPr>
        <w:ind w:right="-714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4 marks) Determine the relationship (homotopic, enantiotopic, diastereotopic, heterotopic) between the indicated hydrogens in each structure below. How many total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>H signals would you expect for each structure?</w:t>
      </w:r>
      <w:r>
        <w:rPr>
          <w:rFonts w:ascii="Times New Roman" w:hAnsi="Times New Roman"/>
          <w:lang w:val="en-CA" w:eastAsia="en-CA"/>
        </w:rPr>
        <w:t xml:space="preserve"> </w:t>
      </w:r>
    </w:p>
    <w:p>
      <w:pPr>
        <w:pStyle w:val="7"/>
        <w:ind w:left="360" w:right="-534"/>
        <w:rPr>
          <w:rFonts w:ascii="Times New Roman" w:hAnsi="Times New Roman"/>
        </w:rPr>
      </w:pP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2241550</wp:posOffset>
                </wp:positionV>
                <wp:extent cx="2726055" cy="689610"/>
                <wp:effectExtent l="0" t="0" r="17145" b="15240"/>
                <wp:wrapNone/>
                <wp:docPr id="147" name="Rectangle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6266" cy="68961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7" o:spid="_x0000_s1026" o:spt="1" style="position:absolute;left:0pt;margin-left:0.15pt;margin-top:176.5pt;height:54.3pt;width:214.65pt;z-index:251894784;v-text-anchor:middle;mso-width-relative:page;mso-height-relative:page;" filled="f" stroked="t" coordsize="21600,21600" o:gfxdata="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BMqmaQ2AAAAAgBAAAPAAAAAAAAAAEAIAAAACIAAABk&#10;cnMvZG93bnJldi54bWxQSwECFAAUAAAACACHTuJAGyoZxj8CAAB7BAAADgAAAAAAAAABACAAAAAn&#10;AQAAZHJzL2Uyb0RvYy54bWxQSwUGAAAAAAYABgBZAQAA2AUAAAAA&#10;">
                <v:fill on="f" focussize="0,0"/>
                <v:stroke weight="1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6355</wp:posOffset>
                </wp:positionH>
                <wp:positionV relativeFrom="paragraph">
                  <wp:posOffset>2277745</wp:posOffset>
                </wp:positionV>
                <wp:extent cx="2374265" cy="283845"/>
                <wp:effectExtent l="0" t="0" r="6985" b="1905"/>
                <wp:wrapNone/>
                <wp:docPr id="148" name="Text Box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2838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>Relationship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8" o:spid="_x0000_s1026" o:spt="202" type="#_x0000_t202" style="position:absolute;left:0pt;margin-left:3.65pt;margin-top:179.35pt;height:22.35pt;width:186.95pt;z-index:251895808;mso-width-relative:page;mso-height-relative:page;" fillcolor="#FFFFFF [3201]" filled="t" stroked="f" coordsize="21600,21600" o:gfxdata="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DVaK+c&#10;1QAAAAkBAAAPAAAAAAAAAAEAIAAAACIAAABkcnMvZG93bnJldi54bWxQSwECFAAUAAAACACHTuJA&#10;AH1SAyQCAABEBAAADgAAAAAAAAABACAAAAAkAQAAZHJzL2Uyb0RvYy54bWxQSwUGAAAAAAYABgBZ&#10;AQAAu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>Relationship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2969895</wp:posOffset>
                </wp:positionV>
                <wp:extent cx="2726055" cy="689610"/>
                <wp:effectExtent l="0" t="0" r="17145" b="15240"/>
                <wp:wrapNone/>
                <wp:docPr id="149" name="Rectangle 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6266" cy="68961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9" o:spid="_x0000_s1026" o:spt="1" style="position:absolute;left:0pt;margin-left:0.15pt;margin-top:233.85pt;height:54.3pt;width:214.65pt;z-index:251896832;v-text-anchor:middle;mso-width-relative:page;mso-height-relative:page;" filled="f" stroked="t" coordsize="21600,21600" o:gfxdata="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DHX6B2AAAAAgBAAAPAAAAAAAAAAEAIAAAACIAAABk&#10;cnMvZG93bnJldi54bWxQSwECFAAUAAAACACHTuJATiJQST8CAAB7BAAADgAAAAAAAAABACAAAAAn&#10;AQAAZHJzL2Uyb0RvYy54bWxQSwUGAAAAAAYABgBZAQAA2AUAAAAA&#10;">
                <v:fill on="f" focussize="0,0"/>
                <v:stroke weight="1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3005455</wp:posOffset>
                </wp:positionV>
                <wp:extent cx="1475105" cy="283845"/>
                <wp:effectExtent l="0" t="0" r="0" b="1905"/>
                <wp:wrapNone/>
                <wp:docPr id="150" name="Text Box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5105" cy="2838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 xml:space="preserve">#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vertAlign w:val="superscript"/>
                                <w:lang w:val="en-CA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 xml:space="preserve">H signals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0" o:spid="_x0000_s1026" o:spt="202" type="#_x0000_t202" style="position:absolute;left:0pt;margin-left:3.75pt;margin-top:236.65pt;height:22.35pt;width:116.15pt;z-index:251897856;mso-width-relative:page;mso-height-relative:page;" fillcolor="#FFFFFF [3201]" filled="t" stroked="f" coordsize="21600,21600" o:gfxdata="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MkKXjXV&#10;AAAACQEAAA8AAAAAAAAAAQAgAAAAIgAAAGRycy9kb3ducmV2LnhtbFBLAQIUABQAAAAIAIdO4kAg&#10;DUTOIwIAAEQEAAAOAAAAAAAAAAEAIAAAACQBAABkcnMvZTJvRG9jLnhtbFBLBQYAAAAABgAGAFkB&#10;AAC5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 xml:space="preserve"># </w:t>
                      </w:r>
                      <w:r>
                        <w:rPr>
                          <w:rFonts w:ascii="Times New Roman" w:hAnsi="Times New Roman" w:cs="Times New Roman"/>
                          <w:sz w:val="22"/>
                          <w:vertAlign w:val="superscript"/>
                          <w:lang w:val="en-CA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 xml:space="preserve">H signals: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210560</wp:posOffset>
                </wp:positionH>
                <wp:positionV relativeFrom="paragraph">
                  <wp:posOffset>2241550</wp:posOffset>
                </wp:positionV>
                <wp:extent cx="2726055" cy="689610"/>
                <wp:effectExtent l="0" t="0" r="17145" b="15240"/>
                <wp:wrapNone/>
                <wp:docPr id="151" name="Rectangle 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6266" cy="68961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51" o:spid="_x0000_s1026" o:spt="1" style="position:absolute;left:0pt;margin-left:252.8pt;margin-top:176.5pt;height:54.3pt;width:214.65pt;z-index:251898880;v-text-anchor:middle;mso-width-relative:page;mso-height-relative:page;" filled="f" stroked="t" coordsize="21600,21600" o:gfxdata="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OHooofaAAAACwEAAA8AAAAAAAAAAQAgAAAAIgAA&#10;AGRycy9kb3ducmV2LnhtbFBLAQIUABQAAAAIAIdO4kDXZ9gxPwIAAHsEAAAOAAAAAAAAAAEAIAAA&#10;ACkBAABkcnMvZTJvRG9jLnhtbFBLBQYAAAAABgAGAFkBAADaBQAAAAA=&#10;">
                <v:fill on="f" focussize="0,0"/>
                <v:stroke weight="1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257550</wp:posOffset>
                </wp:positionH>
                <wp:positionV relativeFrom="paragraph">
                  <wp:posOffset>2277745</wp:posOffset>
                </wp:positionV>
                <wp:extent cx="1990090" cy="283845"/>
                <wp:effectExtent l="0" t="0" r="0" b="1905"/>
                <wp:wrapNone/>
                <wp:docPr id="152" name="Text Box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90090" cy="2838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>Relationship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2" o:spid="_x0000_s1026" o:spt="202" type="#_x0000_t202" style="position:absolute;left:0pt;margin-left:256.5pt;margin-top:179.35pt;height:22.35pt;width:156.7pt;z-index:251899904;mso-width-relative:page;mso-height-relative:page;" fillcolor="#FFFFFF [3201]" filled="t" stroked="f" coordsize="21600,21600" o:gfxdata="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IeO&#10;XKPXAAAACwEAAA8AAAAAAAAAAQAgAAAAIgAAAGRycy9kb3ducmV2LnhtbFBLAQIUABQAAAAIAIdO&#10;4kDC9kiCJAIAAEQEAAAOAAAAAAAAAAEAIAAAACYBAABkcnMvZTJvRG9jLnhtbFBLBQYAAAAABgAG&#10;AFkBAAC8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>Relationship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210560</wp:posOffset>
                </wp:positionH>
                <wp:positionV relativeFrom="paragraph">
                  <wp:posOffset>2969895</wp:posOffset>
                </wp:positionV>
                <wp:extent cx="2726055" cy="689610"/>
                <wp:effectExtent l="0" t="0" r="17145" b="15240"/>
                <wp:wrapNone/>
                <wp:docPr id="153" name="Rectangle 1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6266" cy="68961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53" o:spid="_x0000_s1026" o:spt="1" style="position:absolute;left:0pt;margin-left:252.8pt;margin-top:233.85pt;height:54.3pt;width:214.65pt;z-index:251900928;v-text-anchor:middle;mso-width-relative:page;mso-height-relative:page;" filled="f" stroked="t" coordsize="21600,21600" o:gfxdata="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CuX7qW2gAAAAsBAAAPAAAAAAAAAAEAIAAAACIA&#10;AABkcnMvZG93bnJldi54bWxQSwECFAAUAAAACACHTuJAPWdGykACAAB7BAAADgAAAAAAAAABACAA&#10;AAApAQAAZHJzL2Uyb0RvYy54bWxQSwUGAAAAAAYABgBZAQAA2wUAAAAA&#10;">
                <v:fill on="f" focussize="0,0"/>
                <v:stroke weight="1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256280</wp:posOffset>
                </wp:positionH>
                <wp:positionV relativeFrom="paragraph">
                  <wp:posOffset>3005455</wp:posOffset>
                </wp:positionV>
                <wp:extent cx="1475105" cy="283845"/>
                <wp:effectExtent l="0" t="0" r="0" b="1905"/>
                <wp:wrapNone/>
                <wp:docPr id="154" name="Text Box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5105" cy="2838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 xml:space="preserve">#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vertAlign w:val="superscript"/>
                                <w:lang w:val="en-CA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sz w:val="22"/>
                                <w:lang w:val="en-CA"/>
                              </w:rPr>
                              <w:t xml:space="preserve">H signals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4" o:spid="_x0000_s1026" o:spt="202" type="#_x0000_t202" style="position:absolute;left:0pt;margin-left:256.4pt;margin-top:236.65pt;height:22.35pt;width:116.15pt;z-index:251901952;mso-width-relative:page;mso-height-relative:page;" fillcolor="#FFFFFF [3201]" filled="t" stroked="f" coordsize="21600,21600" o:gfxdata="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P2Y&#10;NlbWAAAACwEAAA8AAAAAAAAAAQAgAAAAIgAAAGRycy9kb3ducmV2LnhtbFBLAQIUABQAAAAIAIdO&#10;4kB0BGkhJQIAAEQEAAAOAAAAAAAAAAEAIAAAACUBAABkcnMvZTJvRG9jLnhtbFBLBQYAAAAABgAG&#10;AFkBAAC8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 xml:space="preserve"># </w:t>
                      </w:r>
                      <w:r>
                        <w:rPr>
                          <w:rFonts w:ascii="Times New Roman" w:hAnsi="Times New Roman" w:cs="Times New Roman"/>
                          <w:sz w:val="22"/>
                          <w:vertAlign w:val="superscript"/>
                          <w:lang w:val="en-CA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sz w:val="22"/>
                          <w:lang w:val="en-CA"/>
                        </w:rPr>
                        <w:t xml:space="preserve">H signals: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w:pict>
          <v:shape id="_x0000_s1077" o:spid="_x0000_s1077" o:spt="75" type="#_x0000_t75" style="position:absolute;left:0pt;margin-left:295.6pt;margin-top:41.75pt;height:80pt;width:100.35pt;z-index:25189273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</v:shape>
          <o:OLEObject Type="Embed" ProgID="ChemDraw.Document.6.0" ShapeID="_x0000_s1077" DrawAspect="Content" ObjectID="_1468075728" r:id="rId11">
            <o:LockedField>false</o:LockedField>
          </o:OLEObject>
        </w:pict>
      </w:r>
      <w:r>
        <w:rPr>
          <w:rFonts w:ascii="Times New Roman" w:hAnsi="Times New Roman"/>
          <w:lang w:val="en-CA" w:eastAsia="en-CA"/>
        </w:rPr>
        <w:pict>
          <v:shape id="_x0000_s1076" o:spid="_x0000_s1076" o:spt="75" type="#_x0000_t75" style="position:absolute;left:0pt;margin-left:26.95pt;margin-top:41.75pt;height:115.55pt;width:104pt;z-index:2518917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</v:shape>
          <o:OLEObject Type="Embed" ProgID="ChemDraw.Document.6.0" ShapeID="_x0000_s1076" DrawAspect="Content" ObjectID="_1468075729" r:id="rId13">
            <o:LockedField>false</o:LockedField>
          </o:OLEObject>
        </w:pict>
      </w:r>
      <w:r>
        <w:rPr>
          <w:rFonts w:ascii="Times New Roman" w:hAnsi="Times New Roman"/>
        </w:rPr>
        <w:br w:type="page"/>
      </w:r>
    </w:p>
    <w:p>
      <w:pPr>
        <w:pStyle w:val="7"/>
        <w:widowControl w:val="0"/>
        <w:numPr>
          <w:ilvl w:val="0"/>
          <w:numId w:val="1"/>
        </w:numPr>
        <w:autoSpaceDE w:val="0"/>
        <w:autoSpaceDN w:val="0"/>
        <w:adjustRightInd w:val="0"/>
        <w:ind w:left="360" w:right="-714"/>
        <w:contextualSpacing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(10 marks) An unknown compound produces an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 xml:space="preserve">H NMR spectrum with only three signals: 1.8, 2.8, and 7.5 (broad) ppm, all singlets that integrate in a 6:3:1 ratio, respectively. The </w:t>
      </w:r>
      <w:r>
        <w:rPr>
          <w:rFonts w:ascii="Times New Roman" w:hAnsi="Times New Roman"/>
          <w:vertAlign w:val="superscript"/>
        </w:rPr>
        <w:t>13</w:t>
      </w:r>
      <w:r>
        <w:rPr>
          <w:rFonts w:ascii="Times New Roman" w:hAnsi="Times New Roman"/>
        </w:rPr>
        <w:t xml:space="preserve">C NMR spectrum shows 4 signals. Both spectra are provided below. The mass spectrum shows a molecular ion region with the following peaks: </w:t>
      </w:r>
      <w:r>
        <w:rPr>
          <w:rFonts w:ascii="Times New Roman" w:hAnsi="Times New Roman"/>
          <w:i/>
        </w:rPr>
        <w:t>m/z</w:t>
      </w:r>
      <w:r>
        <w:rPr>
          <w:rFonts w:ascii="Times New Roman" w:hAnsi="Times New Roman"/>
        </w:rPr>
        <w:t xml:space="preserve"> 135 (100%), 136 (5.9 %), 137 (33%). </w:t>
      </w:r>
      <w:r>
        <w:rPr>
          <w:rFonts w:ascii="Times New Roman" w:hAnsi="Times New Roman"/>
          <w:b/>
        </w:rPr>
        <w:t>Determine the number of carbons, molecular formula, and propose a structure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b/>
          <w:lang w:val="en-CA"/>
        </w:rPr>
        <w:t xml:space="preserve">Assign all </w:t>
      </w:r>
      <w:r>
        <w:rPr>
          <w:rFonts w:ascii="Times New Roman" w:hAnsi="Times New Roman"/>
          <w:b/>
          <w:vertAlign w:val="superscript"/>
          <w:lang w:val="en-CA"/>
        </w:rPr>
        <w:t>1</w:t>
      </w:r>
      <w:r>
        <w:rPr>
          <w:rFonts w:ascii="Times New Roman" w:hAnsi="Times New Roman"/>
          <w:b/>
          <w:lang w:val="en-CA"/>
        </w:rPr>
        <w:t xml:space="preserve">H and </w:t>
      </w:r>
      <w:r>
        <w:rPr>
          <w:rFonts w:ascii="Times New Roman" w:hAnsi="Times New Roman"/>
          <w:b/>
          <w:vertAlign w:val="superscript"/>
          <w:lang w:val="en-CA"/>
        </w:rPr>
        <w:t>13</w:t>
      </w:r>
      <w:r>
        <w:rPr>
          <w:rFonts w:ascii="Times New Roman" w:hAnsi="Times New Roman"/>
          <w:b/>
          <w:lang w:val="en-CA"/>
        </w:rPr>
        <w:t>C NMR signals to specific chemical environments or specific hydrogens in your structure.</w:t>
      </w: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92710</wp:posOffset>
                </wp:positionV>
                <wp:extent cx="2705100" cy="762000"/>
                <wp:effectExtent l="0" t="0" r="19050" b="19050"/>
                <wp:wrapNone/>
                <wp:docPr id="187" name="Rectangle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5100" cy="7620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63" o:spid="_x0000_s1026" o:spt="1" style="position:absolute;left:0pt;margin-left:-0.85pt;margin-top:7.3pt;height:60pt;width:213pt;z-index:251840512;v-text-anchor:middle;mso-width-relative:page;mso-height-relative:page;" filled="f" stroked="t" coordsize="21600,21600" o:gfxdata="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">
                <v:fill on="f" focussize="0,0"/>
                <v:stroke weight="1pt" color="#000000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958465</wp:posOffset>
                </wp:positionH>
                <wp:positionV relativeFrom="paragraph">
                  <wp:posOffset>74930</wp:posOffset>
                </wp:positionV>
                <wp:extent cx="2941955" cy="1767205"/>
                <wp:effectExtent l="0" t="0" r="10795" b="24130"/>
                <wp:wrapNone/>
                <wp:docPr id="186" name="Rectangle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1955" cy="1766972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63" o:spid="_x0000_s1026" o:spt="1" style="position:absolute;left:0pt;margin-left:232.95pt;margin-top:5.9pt;height:139.15pt;width:231.65pt;z-index:251838464;v-text-anchor:middle;mso-width-relative:page;mso-height-relative:page;" filled="f" stroked="t" coordsize="21600,21600" o:gfxdata="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">
                <v:fill on="f" focussize="0,0"/>
                <v:stroke weight="1pt"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95250</wp:posOffset>
                </wp:positionV>
                <wp:extent cx="2419350" cy="350520"/>
                <wp:effectExtent l="0" t="0" r="0" b="0"/>
                <wp:wrapNone/>
                <wp:docPr id="27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9350" cy="350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en-CA"/>
                              </w:rPr>
                              <w:t>Number of carbon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26" o:spt="202" type="#_x0000_t202" style="position:absolute;left:0pt;margin-left:8.25pt;margin-top:7.5pt;height:27.6pt;width:190.5pt;z-index:251841536;v-text-anchor:middle;mso-width-relative:page;mso-height-relative:page;" filled="f" stroked="f" coordsize="21600,21600" o:gfxdata="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HUfwGLXAAAACAEAAA8AAAAAAAAA&#10;AQAgAAAAIgAAAGRycy9kb3ducmV2LnhtbFBLAQIUABQAAAAIAIdO4kBX8At0EgIAACgEAAAOAAAA&#10;AAAAAAEAIAAAACYBAABkcnMvZTJvRG9jLnhtbFBLBQYAAAAABgAGAFkBAACq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 w:val="22"/>
                          <w:szCs w:val="22"/>
                          <w:lang w:val="en-CA"/>
                        </w:rPr>
                      </w:pPr>
                      <w:r>
                        <w:rPr>
                          <w:rFonts w:ascii="Times New Roman" w:hAnsi="Times New Roman"/>
                          <w:sz w:val="22"/>
                          <w:szCs w:val="22"/>
                          <w:lang w:val="en-CA"/>
                        </w:rPr>
                        <w:t>Number of carbons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096895</wp:posOffset>
                </wp:positionH>
                <wp:positionV relativeFrom="paragraph">
                  <wp:posOffset>77470</wp:posOffset>
                </wp:positionV>
                <wp:extent cx="2631440" cy="350520"/>
                <wp:effectExtent l="0" t="0" r="0" b="0"/>
                <wp:wrapNone/>
                <wp:docPr id="18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1440" cy="350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en-CA"/>
                              </w:rPr>
                              <w:t>Structure of Unknown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26" o:spt="202" type="#_x0000_t202" style="position:absolute;left:0pt;margin-left:243.85pt;margin-top:6.1pt;height:27.6pt;width:207.2pt;z-index:251839488;v-text-anchor:middle;mso-width-relative:page;mso-height-relative:page;" filled="f" stroked="f" coordsize="21600,21600" o:gfxdata="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MYo/c/ZAAAACQEAAA8AAAAA&#10;AAAAAQAgAAAAIgAAAGRycy9kb3ducmV2LnhtbFBLAQIUABQAAAAIAIdO4kDCXFlEEwIAACkEAAAO&#10;AAAAAAAAAAEAIAAAACgBAABkcnMvZTJvRG9jLnhtbFBLBQYAAAAABgAGAFkBAACt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 w:val="22"/>
                          <w:szCs w:val="22"/>
                          <w:lang w:val="en-CA"/>
                        </w:rPr>
                      </w:pPr>
                      <w:r>
                        <w:rPr>
                          <w:rFonts w:ascii="Times New Roman" w:hAnsi="Times New Roman"/>
                          <w:sz w:val="22"/>
                          <w:szCs w:val="22"/>
                          <w:lang w:val="en-CA"/>
                        </w:rPr>
                        <w:t>Structure of Unknown: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88265</wp:posOffset>
                </wp:positionV>
                <wp:extent cx="2705100" cy="878205"/>
                <wp:effectExtent l="0" t="0" r="19050" b="17780"/>
                <wp:wrapNone/>
                <wp:docPr id="39" name="Rectangle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5100" cy="877972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63" o:spid="_x0000_s1026" o:spt="1" style="position:absolute;left:0pt;margin-left:-0.85pt;margin-top:6.95pt;height:69.15pt;width:213pt;z-index:251889664;v-text-anchor:middle;mso-width-relative:page;mso-height-relative:page;" filled="f" stroked="t" coordsize="21600,21600" o:gfxdata="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Owj/V/YAAAACQEAAA8AAAAAAAAA&#10;AQAgAAAAIgAAAGRycy9kb3ducmV2LnhtbFBLAQIUABQAAAAIAIdO4kCW2vdySgIAAI4EAAAOAAAA&#10;AAAAAAEAIAAAACcBAABkcnMvZTJvRG9jLnhtbFBLBQYAAAAABgAGAFkBAADjBQAAAAA=&#10;">
                <v:fill on="f" focussize="0,0"/>
                <v:stroke weight="1pt" color="#000000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90805</wp:posOffset>
                </wp:positionV>
                <wp:extent cx="2419350" cy="350520"/>
                <wp:effectExtent l="0" t="0" r="0" b="0"/>
                <wp:wrapNone/>
                <wp:docPr id="44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9350" cy="3505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en-CA"/>
                              </w:rPr>
                              <w:t>Formula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26" o:spt="202" type="#_x0000_t202" style="position:absolute;left:0pt;margin-left:8.25pt;margin-top:7.15pt;height:27.6pt;width:190.5pt;z-index:251890688;v-text-anchor:middle;mso-width-relative:page;mso-height-relative:page;" filled="f" stroked="f" coordsize="21600,21600" o:gfxdata="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tZaIq9kAAAAIAQAADwAAAAAA&#10;AAABACAAAAAiAAAAZHJzL2Rvd25yZXYueG1sUEsBAhQAFAAAAAgAh07iQKZFRv8SAgAAKAQAAA4A&#10;AAAAAAAAAQAgAAAAKAEAAGRycy9lMm9Eb2MueG1sUEsFBgAAAAAGAAYAWQEAAKw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 w:val="22"/>
                          <w:szCs w:val="22"/>
                          <w:lang w:val="en-CA"/>
                        </w:rPr>
                      </w:pPr>
                      <w:r>
                        <w:rPr>
                          <w:rFonts w:ascii="Times New Roman" w:hAnsi="Times New Roman"/>
                          <w:sz w:val="22"/>
                          <w:szCs w:val="22"/>
                          <w:lang w:val="en-CA"/>
                        </w:rPr>
                        <w:t>Formula: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  <w:r>
        <w:rPr>
          <w:lang w:val="en-CA" w:eastAsia="en-CA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margin">
                  <wp:posOffset>-343535</wp:posOffset>
                </wp:positionH>
                <wp:positionV relativeFrom="paragraph">
                  <wp:posOffset>125095</wp:posOffset>
                </wp:positionV>
                <wp:extent cx="2419350" cy="285750"/>
                <wp:effectExtent l="0" t="0" r="0" b="0"/>
                <wp:wrapNone/>
                <wp:docPr id="185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93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  <w:b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vertAlign w:val="superscript"/>
                                <w:lang w:val="en-CA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lang w:val="en-CA"/>
                              </w:rPr>
                              <w:t>H NMR Spectrum of Unknow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" o:spid="_x0000_s1026" o:spt="202" type="#_x0000_t202" style="position:absolute;left:0pt;margin-left:-27.05pt;margin-top:9.85pt;height:22.5pt;width:190.5pt;mso-position-horizontal-relative:margin;z-index:251833344;v-text-anchor:middle;mso-width-relative:page;mso-height-relative:page;" filled="f" stroked="f" coordsize="21600,21600" o:gfxdata="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JmMdc/aAAAACQEAAA8A&#10;AAAAAAAAAQAgAAAAIgAAAGRycy9kb3ducmV2LnhtbFBLAQIUABQAAAAIAIdO4kC90MOOFQIAACoE&#10;AAAOAAAAAAAAAAEAIAAAACkBAABkcnMvZTJvRG9jLnhtbFBLBQYAAAAABgAGAFkBAACw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/>
                          <w:b/>
                          <w:lang w:val="en-CA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vertAlign w:val="superscript"/>
                          <w:lang w:val="en-CA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b/>
                          <w:lang w:val="en-CA"/>
                        </w:rPr>
                        <w:t>H NMR Spectrum of Unknow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w:pict>
          <v:shape id="_x0000_s1075" o:spid="_x0000_s1075" o:spt="75" type="#_x0000_t75" style="position:absolute;left:0pt;margin-left:-36.95pt;margin-top:7.65pt;height:157.5pt;width:505.1pt;z-index:25165209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</v:shape>
          <o:OLEObject Type="Embed" ProgID="ChemDraw.Document.6.0" ShapeID="_x0000_s1075" DrawAspect="Content" ObjectID="_1468075730" r:id="rId15">
            <o:LockedField>false</o:LockedField>
          </o:OLEObject>
        </w:pict>
      </w: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  <w:r>
        <w:rPr>
          <w:rFonts w:ascii="Times New Roman" w:hAnsi="Times New Roman"/>
          <w:lang w:val="en-CA" w:eastAsia="en-CA"/>
        </w:rPr>
        <w:pict>
          <v:shape id="_x0000_s1080" o:spid="_x0000_s1080" o:spt="75" type="#_x0000_t75" style="position:absolute;left:0pt;margin-left:-35.45pt;margin-top:17.9pt;height:204.7pt;width:503.6pt;z-index:25191321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</v:shape>
          <o:OLEObject Type="Embed" ProgID="ChemDraw.Document.6.0" ShapeID="_x0000_s1080" DrawAspect="Content" ObjectID="_1468075731" r:id="rId17">
            <o:LockedField>false</o:LockedField>
          </o:OLEObject>
        </w:pict>
      </w: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-343535</wp:posOffset>
                </wp:positionH>
                <wp:positionV relativeFrom="paragraph">
                  <wp:posOffset>95250</wp:posOffset>
                </wp:positionV>
                <wp:extent cx="2418715" cy="285115"/>
                <wp:effectExtent l="0" t="0" r="0" b="635"/>
                <wp:wrapNone/>
                <wp:docPr id="107" name="Text Box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8715" cy="2851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  <w:b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vertAlign w:val="superscript"/>
                                <w:lang w:val="en-CA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lang w:val="en-CA"/>
                              </w:rPr>
                              <w:t>C NMR Spectrum of Unknow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7" o:spid="_x0000_s1026" o:spt="202" type="#_x0000_t202" style="position:absolute;left:0pt;margin-left:-27.05pt;margin-top:7.5pt;height:22.45pt;width:190.45pt;z-index:251834368;v-text-anchor:middle;mso-width-relative:page;mso-height-relative:page;" filled="f" stroked="f" coordsize="21600,21600" o:gfxdata="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Co3Y4W2QAAAAkBAAAP&#10;AAAAAAAAAAEAIAAAACIAAABkcnMvZG93bnJldi54bWxQSwECFAAUAAAACACHTuJAxO1CoBcCAAAr&#10;BAAADgAAAAAAAAABACAAAAAoAQAAZHJzL2Uyb0RvYy54bWxQSwUGAAAAAAYABgBZAQAAsQ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/>
                          <w:b/>
                          <w:lang w:val="en-CA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vertAlign w:val="superscript"/>
                          <w:lang w:val="en-CA"/>
                        </w:rPr>
                        <w:t>13</w:t>
                      </w:r>
                      <w:r>
                        <w:rPr>
                          <w:rFonts w:ascii="Times New Roman" w:hAnsi="Times New Roman"/>
                          <w:b/>
                          <w:lang w:val="en-CA"/>
                        </w:rPr>
                        <w:t>C NMR Spectrum of Unknown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widowControl w:val="0"/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pStyle w:val="7"/>
        <w:numPr>
          <w:ilvl w:val="0"/>
          <w:numId w:val="1"/>
        </w:numPr>
        <w:ind w:left="360" w:right="-714"/>
        <w:rPr>
          <w:rFonts w:ascii="Times New Roman" w:hAnsi="Times New Roman"/>
          <w:b/>
        </w:rPr>
      </w:pP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27305</wp:posOffset>
                </wp:positionH>
                <wp:positionV relativeFrom="paragraph">
                  <wp:posOffset>4015740</wp:posOffset>
                </wp:positionV>
                <wp:extent cx="5490845" cy="347980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0845" cy="34822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2"/>
                                <w:szCs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2"/>
                                <w:szCs w:val="22"/>
                                <w:lang w:val="en-CA"/>
                              </w:rPr>
                              <w:t xml:space="preserve">Annotated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2"/>
                                <w:szCs w:val="22"/>
                                <w:vertAlign w:val="superscript"/>
                                <w:lang w:val="en-CA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2"/>
                                <w:szCs w:val="22"/>
                                <w:lang w:val="en-CA"/>
                              </w:rPr>
                              <w:t>H NMR spectrum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8" o:spid="_x0000_s1026" o:spt="202" type="#_x0000_t202" style="position:absolute;left:0pt;margin-left:2.15pt;margin-top:316.2pt;height:27.4pt;width:432.35pt;z-index:251908096;mso-width-relative:page;mso-height-relative:page;" fillcolor="#FFFFFF [3201]" filled="t" stroked="f" coordsize="21600,21600" o:gfxdata="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DIl8Gp1AAAAAkBAAAPAAAAAAAAAAEAIAAAACIAAABkcnMvZG93bnJldi54bWxQSwECFAAUAAAA&#10;CACHTuJAUfEgrisCAABQBAAADgAAAAAAAAABACAAAAAjAQAAZHJzL2Uyb0RvYy54bWxQSwUGAAAA&#10;AAYABgBZAQAAw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b/>
                          <w:sz w:val="22"/>
                          <w:szCs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2"/>
                          <w:szCs w:val="22"/>
                          <w:lang w:val="en-CA"/>
                        </w:rPr>
                        <w:t xml:space="preserve">Annotated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2"/>
                          <w:szCs w:val="22"/>
                          <w:vertAlign w:val="superscript"/>
                          <w:lang w:val="en-CA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2"/>
                          <w:szCs w:val="22"/>
                          <w:lang w:val="en-CA"/>
                        </w:rPr>
                        <w:t>H NMR spectrum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margin">
                  <wp:posOffset>2935605</wp:posOffset>
                </wp:positionH>
                <wp:positionV relativeFrom="paragraph">
                  <wp:posOffset>1607185</wp:posOffset>
                </wp:positionV>
                <wp:extent cx="2975610" cy="2324100"/>
                <wp:effectExtent l="0" t="0" r="15240" b="19050"/>
                <wp:wrapNone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75610" cy="23241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0" o:spid="_x0000_s1026" o:spt="1" style="position:absolute;left:0pt;margin-left:231.15pt;margin-top:126.55pt;height:183pt;width:234.3pt;mso-position-horizontal-relative:margin;z-index:251912192;v-text-anchor:middle;mso-width-relative:page;mso-height-relative:page;" filled="f" stroked="t" coordsize="21600,21600" o:gfxdata="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dp1W89oAAAALAQAADwAAAAAA&#10;AAABACAAAAAiAAAAZHJzL2Rvd25yZXYueG1sUEsBAhQAFAAAAAgAh07iQKCZAZJKAgAAjgQAAA4A&#10;AAAAAAAAAQAgAAAAKQEAAGRycy9lMm9Eb2MueG1sUEsFBgAAAAAGAAYAWQEAAOUFAAAAAA==&#10;">
                <v:fill on="f" focussize="0,0"/>
                <v:stroke weight="1pt" color="#000000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lang w:val="en-CA" w:eastAsia="en-CA"/>
        </w:rPr>
        <w:pict>
          <v:shape id="_x0000_s1078" o:spid="_x0000_s1078" o:spt="75" type="#_x0000_t75" style="position:absolute;left:0pt;margin-left:6.6pt;margin-top:175.2pt;height:102.5pt;width:190pt;z-index:25190297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</v:shape>
          <o:OLEObject Type="Embed" ProgID="ChemDraw.Document.6.0" ShapeID="_x0000_s1078" DrawAspect="Content" ObjectID="_1468075732" r:id="rId19">
            <o:LockedField>false</o:LockedField>
          </o:OLEObject>
        </w:pic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046095</wp:posOffset>
                </wp:positionH>
                <wp:positionV relativeFrom="paragraph">
                  <wp:posOffset>1619885</wp:posOffset>
                </wp:positionV>
                <wp:extent cx="1896110" cy="296545"/>
                <wp:effectExtent l="0" t="0" r="9525" b="8255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6014" cy="2965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2"/>
                                <w:szCs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2"/>
                                <w:szCs w:val="22"/>
                                <w:lang w:val="en-CA"/>
                              </w:rPr>
                              <w:t>Tree diagram of A or B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9" o:spid="_x0000_s1026" o:spt="202" type="#_x0000_t202" style="position:absolute;left:0pt;margin-left:239.85pt;margin-top:127.55pt;height:23.35pt;width:149.3pt;z-index:251910144;mso-width-relative:page;mso-height-relative:page;" fillcolor="#FFFFFF [3201]" filled="t" stroked="f" coordsize="21600,21600" o:gfxdata="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GhVq7bXAAAACwEAAA8AAAAAAAAAAQAgAAAAIgAAAGRycy9kb3ducmV2LnhtbFBLAQIUABQA&#10;AAAIAIdO4kCXlD2TKgIAAFAEAAAOAAAAAAAAAAEAIAAAACYBAABkcnMvZTJvRG9jLnhtbFBLBQYA&#10;AAAABgAGAFkBAADC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b/>
                          <w:sz w:val="22"/>
                          <w:szCs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2"/>
                          <w:szCs w:val="22"/>
                          <w:lang w:val="en-CA"/>
                        </w:rPr>
                        <w:t>Tree diagram of A or B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17780</wp:posOffset>
                </wp:positionH>
                <wp:positionV relativeFrom="paragraph">
                  <wp:posOffset>6913880</wp:posOffset>
                </wp:positionV>
                <wp:extent cx="5490845" cy="266700"/>
                <wp:effectExtent l="0" t="0" r="0" b="0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0845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2"/>
                                <w:szCs w:val="22"/>
                                <w:lang w:val="en-C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2"/>
                                <w:szCs w:val="22"/>
                                <w:lang w:val="en-CA"/>
                              </w:rPr>
                              <w:t>Reference in ACS Style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6" o:spid="_x0000_s1026" o:spt="202" type="#_x0000_t202" style="position:absolute;left:0pt;margin-left:1.4pt;margin-top:544.4pt;height:21pt;width:432.35pt;z-index:251906048;mso-width-relative:page;mso-height-relative:page;" fillcolor="#FFFFFF [3201]" filled="t" stroked="f" coordsize="21600,21600" o:gfxdata="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M0pODXVAAAACwEAAA8AAAAAAAAAAQAgAAAAIgAAAGRycy9kb3ducmV2LnhtbFBLAQIUABQA&#10;AAAIAIdO4kADnNkfLAIAAFAEAAAOAAAAAAAAAAEAIAAAACQBAABkcnMvZTJvRG9jLnhtbFBLBQYA&#10;AAAABgAGAFkBAADC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b/>
                          <w:sz w:val="22"/>
                          <w:szCs w:val="22"/>
                          <w:lang w:val="en-C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2"/>
                          <w:szCs w:val="22"/>
                          <w:lang w:val="en-CA"/>
                        </w:rPr>
                        <w:t>Reference in ACS Styl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margin">
                  <wp:posOffset>0</wp:posOffset>
                </wp:positionH>
                <wp:positionV relativeFrom="paragraph">
                  <wp:posOffset>6886575</wp:posOffset>
                </wp:positionV>
                <wp:extent cx="5908675" cy="1040130"/>
                <wp:effectExtent l="0" t="0" r="15875" b="26670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8675" cy="104013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5" o:spid="_x0000_s1026" o:spt="1" style="position:absolute;left:0pt;margin-left:0pt;margin-top:542.25pt;height:81.9pt;width:465.25pt;mso-position-horizontal-relative:margin;z-index:251905024;v-text-anchor:middle;mso-width-relative:page;mso-height-relative:page;" filled="f" stroked="t" coordsize="21600,21600" o:gfxdata="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D49I8e2AAAAAoBAAAPAAAAAAAA&#10;AAEAIAAAACIAAABkcnMvZG93bnJldi54bWxQSwECFAAUAAAACACHTuJAZYGvCUsCAACOBAAADgAA&#10;AAAAAAABACAAAAAnAQAAZHJzL2Uyb0RvYy54bWxQSwUGAAAAAAYABgBZAQAA5AUAAAAA&#10;">
                <v:fill on="f" focussize="0,0"/>
                <v:stroke weight="1pt" color="#000000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  <w:lang w:val="en-CA" w:eastAsia="en-CA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margin">
                  <wp:posOffset>10160</wp:posOffset>
                </wp:positionH>
                <wp:positionV relativeFrom="paragraph">
                  <wp:posOffset>3999230</wp:posOffset>
                </wp:positionV>
                <wp:extent cx="5908675" cy="2823845"/>
                <wp:effectExtent l="0" t="0" r="15875" b="14605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8675" cy="282384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7" o:spid="_x0000_s1026" o:spt="1" style="position:absolute;left:0pt;margin-left:0.8pt;margin-top:314.9pt;height:222.35pt;width:465.25pt;mso-position-horizontal-relative:margin;z-index:251907072;v-text-anchor:middle;mso-width-relative:page;mso-height-relative:page;" filled="f" stroked="t" coordsize="21600,21600" o:gfxdata="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B9lL5P1wAAAAoBAAAPAAAAAAAA&#10;AAEAIAAAACIAAABkcnMvZG93bnJldi54bWxQSwECFAAUAAAACACHTuJA6CYsm0wCAACOBAAADgAA&#10;AAAAAAABACAAAAAmAQAAZHJzL2Uyb0RvYy54bWxQSwUGAAAAAAYABgBZAQAA5AUAAAAA&#10;">
                <v:fill on="f" focussize="0,0"/>
                <v:stroke weight="1pt" color="#000000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/>
        </w:rPr>
        <w:t xml:space="preserve">(10 marks) </w:t>
      </w:r>
      <w:r>
        <w:rPr>
          <w:rFonts w:ascii="Times New Roman" w:hAnsi="Times New Roman"/>
          <w:b/>
        </w:rPr>
        <w:t>Lacosamide</w:t>
      </w:r>
      <w:r>
        <w:rPr>
          <w:rFonts w:ascii="Times New Roman" w:hAnsi="Times New Roman"/>
        </w:rPr>
        <w:t xml:space="preserve"> (Vimpat) is an anticonvulsant drug used for the prevention and control of seizures. Using SciFinder, find a primary source (i.e. an academic journal article) that contains a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 xml:space="preserve">H NMR spectrum of lacosamide. Assign the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 xml:space="preserve">H signals in your spectrum that match hydrogens A, B, and C on the structure provided (full assignment is not needed). Include your annotated spectrum in your answer. Draw a clearly labelled tree diagram to describe the expected splitting pattern for signal A or B (include all J relationships). Provide the reference you used to obtain the spectrum, formatted using ACS style. </w:t>
      </w:r>
      <w:r>
        <w:rPr>
          <w:rFonts w:ascii="Times New Roman" w:hAnsi="Times New Roman"/>
          <w:b/>
        </w:rPr>
        <w:t>HINT: For information on using SciFinder to find spectra, refer to the “Searching the Literature” document on myCourses.</w:t>
      </w:r>
    </w:p>
    <w:sectPr>
      <w:footerReference r:id="rId3" w:type="default"/>
      <w:pgSz w:w="12240" w:h="15840"/>
      <w:pgMar w:top="2155" w:right="1797" w:bottom="1440" w:left="1797" w:header="709" w:footer="709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ＭＳ 明朝">
    <w:altName w:val="SimSun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ＭＳ 明朝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 w:val="0"/>
      <w:autoSpaceDE w:val="0"/>
      <w:autoSpaceDN w:val="0"/>
      <w:adjustRightInd w:val="0"/>
      <w:jc w:val="center"/>
      <w:rPr>
        <w:rFonts w:ascii="Times New Roman" w:hAnsi="Times New Roman" w:eastAsia="Times New Roman" w:cs="Times New Roman"/>
        <w:sz w:val="20"/>
        <w:szCs w:val="20"/>
        <w:lang w:val="en-CA"/>
      </w:rPr>
    </w:pPr>
    <w:r>
      <w:rPr>
        <w:rFonts w:ascii="Times New Roman" w:hAnsi="Times New Roman" w:eastAsia="Times New Roman" w:cs="Times New Roman"/>
        <w:sz w:val="20"/>
        <w:szCs w:val="20"/>
        <w:lang w:val="en-CA"/>
      </w:rPr>
      <w:t xml:space="preserve">Chem 222/234 Homework Assignment 2 (Week 4)   FALL 2020    Page </w:t>
    </w:r>
    <w:r>
      <w:rPr>
        <w:rFonts w:ascii="Times New Roman" w:hAnsi="Times New Roman" w:eastAsia="Times New Roman" w:cs="Times New Roman"/>
        <w:sz w:val="20"/>
        <w:szCs w:val="20"/>
        <w:lang w:val="en-CA"/>
      </w:rPr>
      <w:fldChar w:fldCharType="begin"/>
    </w:r>
    <w:r>
      <w:rPr>
        <w:rFonts w:ascii="Times New Roman" w:hAnsi="Times New Roman" w:eastAsia="Times New Roman" w:cs="Times New Roman"/>
        <w:sz w:val="20"/>
        <w:szCs w:val="20"/>
        <w:lang w:val="en-CA"/>
      </w:rPr>
      <w:instrText xml:space="preserve">PAGE</w:instrText>
    </w:r>
    <w:r>
      <w:rPr>
        <w:rFonts w:ascii="Times New Roman" w:hAnsi="Times New Roman" w:eastAsia="Times New Roman" w:cs="Times New Roman"/>
        <w:sz w:val="20"/>
        <w:szCs w:val="20"/>
        <w:lang w:val="en-CA"/>
      </w:rPr>
      <w:fldChar w:fldCharType="separate"/>
    </w:r>
    <w:r>
      <w:rPr>
        <w:rFonts w:ascii="Times New Roman" w:hAnsi="Times New Roman" w:eastAsia="Times New Roman" w:cs="Times New Roman"/>
        <w:sz w:val="20"/>
        <w:szCs w:val="20"/>
        <w:lang w:val="en-CA"/>
      </w:rPr>
      <w:t>5</w:t>
    </w:r>
    <w:r>
      <w:rPr>
        <w:rFonts w:ascii="Times New Roman" w:hAnsi="Times New Roman" w:eastAsia="Times New Roman" w:cs="Times New Roman"/>
        <w:sz w:val="20"/>
        <w:szCs w:val="20"/>
        <w:lang w:val="en-CA"/>
      </w:rPr>
      <w:fldChar w:fldCharType="end"/>
    </w:r>
    <w:r>
      <w:rPr>
        <w:rFonts w:ascii="Times New Roman" w:hAnsi="Times New Roman" w:eastAsia="Times New Roman" w:cs="Times New Roman"/>
        <w:sz w:val="20"/>
        <w:szCs w:val="20"/>
        <w:lang w:val="en-CA"/>
      </w:rPr>
      <w:t xml:space="preserve"> of 6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11082E"/>
    <w:multiLevelType w:val="multilevel"/>
    <w:tmpl w:val="7B11082E"/>
    <w:lvl w:ilvl="0" w:tentative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6A2A"/>
    <w:rsid w:val="000148E1"/>
    <w:rsid w:val="00025687"/>
    <w:rsid w:val="0003027C"/>
    <w:rsid w:val="000374EE"/>
    <w:rsid w:val="000444D8"/>
    <w:rsid w:val="000663DE"/>
    <w:rsid w:val="00066D77"/>
    <w:rsid w:val="000E4B47"/>
    <w:rsid w:val="000E5EF9"/>
    <w:rsid w:val="000F064E"/>
    <w:rsid w:val="000F64C5"/>
    <w:rsid w:val="0013449F"/>
    <w:rsid w:val="001417A5"/>
    <w:rsid w:val="00143E29"/>
    <w:rsid w:val="00144378"/>
    <w:rsid w:val="001545ED"/>
    <w:rsid w:val="00161DCE"/>
    <w:rsid w:val="00164696"/>
    <w:rsid w:val="0016472A"/>
    <w:rsid w:val="0017000C"/>
    <w:rsid w:val="00183A59"/>
    <w:rsid w:val="001865BF"/>
    <w:rsid w:val="00190F80"/>
    <w:rsid w:val="001A2196"/>
    <w:rsid w:val="001A7260"/>
    <w:rsid w:val="001A7AA7"/>
    <w:rsid w:val="001B28CE"/>
    <w:rsid w:val="001B64FF"/>
    <w:rsid w:val="001B6FFC"/>
    <w:rsid w:val="001C11BE"/>
    <w:rsid w:val="001C1A54"/>
    <w:rsid w:val="00210379"/>
    <w:rsid w:val="0024263F"/>
    <w:rsid w:val="00243681"/>
    <w:rsid w:val="002611BC"/>
    <w:rsid w:val="00270A4B"/>
    <w:rsid w:val="00271FCF"/>
    <w:rsid w:val="002757FA"/>
    <w:rsid w:val="002A5A1B"/>
    <w:rsid w:val="002A5B03"/>
    <w:rsid w:val="002B7230"/>
    <w:rsid w:val="002C2F9F"/>
    <w:rsid w:val="002C675F"/>
    <w:rsid w:val="002E4103"/>
    <w:rsid w:val="002F0326"/>
    <w:rsid w:val="00304C66"/>
    <w:rsid w:val="00307CE8"/>
    <w:rsid w:val="00312655"/>
    <w:rsid w:val="003218CF"/>
    <w:rsid w:val="003373BB"/>
    <w:rsid w:val="00341F39"/>
    <w:rsid w:val="0034312C"/>
    <w:rsid w:val="00343B30"/>
    <w:rsid w:val="00352990"/>
    <w:rsid w:val="00352EE0"/>
    <w:rsid w:val="003838DD"/>
    <w:rsid w:val="003935D9"/>
    <w:rsid w:val="00394A2C"/>
    <w:rsid w:val="003A0E23"/>
    <w:rsid w:val="003A1393"/>
    <w:rsid w:val="003B4087"/>
    <w:rsid w:val="003B4D4B"/>
    <w:rsid w:val="003C5C20"/>
    <w:rsid w:val="003C6E4A"/>
    <w:rsid w:val="003D2C8C"/>
    <w:rsid w:val="003E0D52"/>
    <w:rsid w:val="00400470"/>
    <w:rsid w:val="004416A2"/>
    <w:rsid w:val="004519D4"/>
    <w:rsid w:val="0046348D"/>
    <w:rsid w:val="00472DE1"/>
    <w:rsid w:val="0047429E"/>
    <w:rsid w:val="0049155E"/>
    <w:rsid w:val="004A32D5"/>
    <w:rsid w:val="004A411F"/>
    <w:rsid w:val="004A4B2F"/>
    <w:rsid w:val="004B35E6"/>
    <w:rsid w:val="004D14C3"/>
    <w:rsid w:val="004F436B"/>
    <w:rsid w:val="004F6A2A"/>
    <w:rsid w:val="004F6DBC"/>
    <w:rsid w:val="0052201F"/>
    <w:rsid w:val="0054038F"/>
    <w:rsid w:val="00540731"/>
    <w:rsid w:val="00565598"/>
    <w:rsid w:val="00567A7F"/>
    <w:rsid w:val="0057512F"/>
    <w:rsid w:val="00581E81"/>
    <w:rsid w:val="00585955"/>
    <w:rsid w:val="005B07C4"/>
    <w:rsid w:val="005B5720"/>
    <w:rsid w:val="005D4F98"/>
    <w:rsid w:val="005E0AC4"/>
    <w:rsid w:val="005E4C5A"/>
    <w:rsid w:val="005F1622"/>
    <w:rsid w:val="006268E0"/>
    <w:rsid w:val="006317F6"/>
    <w:rsid w:val="006404CC"/>
    <w:rsid w:val="00644A40"/>
    <w:rsid w:val="006502E2"/>
    <w:rsid w:val="00670982"/>
    <w:rsid w:val="00671A3A"/>
    <w:rsid w:val="00671C61"/>
    <w:rsid w:val="006744C0"/>
    <w:rsid w:val="006762FA"/>
    <w:rsid w:val="00683CCE"/>
    <w:rsid w:val="0069422C"/>
    <w:rsid w:val="006965A3"/>
    <w:rsid w:val="006B1DF1"/>
    <w:rsid w:val="006B4D00"/>
    <w:rsid w:val="006C33E7"/>
    <w:rsid w:val="006C3FE8"/>
    <w:rsid w:val="006D57C9"/>
    <w:rsid w:val="006E1A8F"/>
    <w:rsid w:val="0071553A"/>
    <w:rsid w:val="00715E68"/>
    <w:rsid w:val="007304A2"/>
    <w:rsid w:val="00767FC9"/>
    <w:rsid w:val="00781CD6"/>
    <w:rsid w:val="00783A73"/>
    <w:rsid w:val="00791D59"/>
    <w:rsid w:val="007926BD"/>
    <w:rsid w:val="00795C91"/>
    <w:rsid w:val="007A193C"/>
    <w:rsid w:val="007A6950"/>
    <w:rsid w:val="007B7D21"/>
    <w:rsid w:val="007F1F23"/>
    <w:rsid w:val="0080408B"/>
    <w:rsid w:val="00807276"/>
    <w:rsid w:val="00814B6E"/>
    <w:rsid w:val="008578EF"/>
    <w:rsid w:val="00866B05"/>
    <w:rsid w:val="00873648"/>
    <w:rsid w:val="008818F2"/>
    <w:rsid w:val="00884D69"/>
    <w:rsid w:val="00890F8D"/>
    <w:rsid w:val="008A5EDE"/>
    <w:rsid w:val="008C162E"/>
    <w:rsid w:val="008E44F1"/>
    <w:rsid w:val="008E6A89"/>
    <w:rsid w:val="008F2046"/>
    <w:rsid w:val="008F6DCE"/>
    <w:rsid w:val="008F75B9"/>
    <w:rsid w:val="00906A38"/>
    <w:rsid w:val="00913CB0"/>
    <w:rsid w:val="00924A66"/>
    <w:rsid w:val="00933667"/>
    <w:rsid w:val="009603D1"/>
    <w:rsid w:val="009638C4"/>
    <w:rsid w:val="009754CD"/>
    <w:rsid w:val="009764ED"/>
    <w:rsid w:val="00986E51"/>
    <w:rsid w:val="00994B56"/>
    <w:rsid w:val="009A6CB2"/>
    <w:rsid w:val="009B4E7C"/>
    <w:rsid w:val="009C669F"/>
    <w:rsid w:val="009D2D53"/>
    <w:rsid w:val="009E2258"/>
    <w:rsid w:val="009E3D7C"/>
    <w:rsid w:val="009F02DB"/>
    <w:rsid w:val="009F4692"/>
    <w:rsid w:val="00A04E3B"/>
    <w:rsid w:val="00A05CB9"/>
    <w:rsid w:val="00A0785C"/>
    <w:rsid w:val="00A21BE8"/>
    <w:rsid w:val="00A22793"/>
    <w:rsid w:val="00A50ED4"/>
    <w:rsid w:val="00A56AF2"/>
    <w:rsid w:val="00A617C3"/>
    <w:rsid w:val="00AA57EC"/>
    <w:rsid w:val="00AA5C22"/>
    <w:rsid w:val="00AC54A7"/>
    <w:rsid w:val="00AD2DDF"/>
    <w:rsid w:val="00AE4E35"/>
    <w:rsid w:val="00AF28D4"/>
    <w:rsid w:val="00B16AC8"/>
    <w:rsid w:val="00B270EE"/>
    <w:rsid w:val="00B30DE0"/>
    <w:rsid w:val="00B64869"/>
    <w:rsid w:val="00B70EAA"/>
    <w:rsid w:val="00B777EE"/>
    <w:rsid w:val="00B77F15"/>
    <w:rsid w:val="00B80D56"/>
    <w:rsid w:val="00B91532"/>
    <w:rsid w:val="00B926B0"/>
    <w:rsid w:val="00BA00C3"/>
    <w:rsid w:val="00BC3645"/>
    <w:rsid w:val="00BC3F4B"/>
    <w:rsid w:val="00BC43C2"/>
    <w:rsid w:val="00C0386B"/>
    <w:rsid w:val="00C12C1A"/>
    <w:rsid w:val="00C226F6"/>
    <w:rsid w:val="00C3550C"/>
    <w:rsid w:val="00C65F9D"/>
    <w:rsid w:val="00C72CD2"/>
    <w:rsid w:val="00C72DA2"/>
    <w:rsid w:val="00C74EB1"/>
    <w:rsid w:val="00C7645B"/>
    <w:rsid w:val="00C854F1"/>
    <w:rsid w:val="00CB1146"/>
    <w:rsid w:val="00CB754D"/>
    <w:rsid w:val="00CD1300"/>
    <w:rsid w:val="00CD7A3B"/>
    <w:rsid w:val="00CE25B7"/>
    <w:rsid w:val="00CE6ECB"/>
    <w:rsid w:val="00D00370"/>
    <w:rsid w:val="00D047F1"/>
    <w:rsid w:val="00D0560A"/>
    <w:rsid w:val="00D15DE3"/>
    <w:rsid w:val="00D16787"/>
    <w:rsid w:val="00D2264D"/>
    <w:rsid w:val="00D36EBF"/>
    <w:rsid w:val="00D46EE7"/>
    <w:rsid w:val="00D71D2E"/>
    <w:rsid w:val="00D75EBA"/>
    <w:rsid w:val="00D810D3"/>
    <w:rsid w:val="00D93DF7"/>
    <w:rsid w:val="00D95DDD"/>
    <w:rsid w:val="00DA7169"/>
    <w:rsid w:val="00DA74F0"/>
    <w:rsid w:val="00DB23D3"/>
    <w:rsid w:val="00DB472B"/>
    <w:rsid w:val="00DB5222"/>
    <w:rsid w:val="00DB5C77"/>
    <w:rsid w:val="00DB73BB"/>
    <w:rsid w:val="00DC4824"/>
    <w:rsid w:val="00DF361D"/>
    <w:rsid w:val="00E15BB8"/>
    <w:rsid w:val="00E23A5F"/>
    <w:rsid w:val="00E33D6E"/>
    <w:rsid w:val="00E4379F"/>
    <w:rsid w:val="00E45601"/>
    <w:rsid w:val="00E711B7"/>
    <w:rsid w:val="00E72CD1"/>
    <w:rsid w:val="00E8504E"/>
    <w:rsid w:val="00E870D2"/>
    <w:rsid w:val="00E94443"/>
    <w:rsid w:val="00EB1201"/>
    <w:rsid w:val="00EC675B"/>
    <w:rsid w:val="00EF13F1"/>
    <w:rsid w:val="00EF6951"/>
    <w:rsid w:val="00F1409D"/>
    <w:rsid w:val="00F31797"/>
    <w:rsid w:val="00F53E63"/>
    <w:rsid w:val="00F71D9D"/>
    <w:rsid w:val="00F8748B"/>
    <w:rsid w:val="00FB0909"/>
    <w:rsid w:val="00FE3CEE"/>
    <w:rsid w:val="00FE5CC4"/>
    <w:rsid w:val="00FF5845"/>
    <w:rsid w:val="76062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  <w14:defaultImageDpi w14:val="30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sz w:val="24"/>
      <w:szCs w:val="24"/>
      <w:lang w:val="en-US" w:eastAsia="en-US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680"/>
        <w:tab w:val="right" w:pos="9360"/>
      </w:tabs>
    </w:pPr>
  </w:style>
  <w:style w:type="paragraph" w:styleId="3">
    <w:name w:val="header"/>
    <w:basedOn w:val="1"/>
    <w:link w:val="8"/>
    <w:unhideWhenUsed/>
    <w:uiPriority w:val="99"/>
    <w:pPr>
      <w:tabs>
        <w:tab w:val="center" w:pos="4680"/>
        <w:tab w:val="right" w:pos="9360"/>
      </w:tabs>
    </w:pPr>
  </w:style>
  <w:style w:type="table" w:styleId="5">
    <w:name w:val="Table Grid"/>
    <w:basedOn w:val="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left="720"/>
      <w:contextualSpacing/>
    </w:pPr>
  </w:style>
  <w:style w:type="character" w:customStyle="1" w:styleId="8">
    <w:name w:val="Header Char"/>
    <w:basedOn w:val="6"/>
    <w:link w:val="3"/>
    <w:uiPriority w:val="99"/>
  </w:style>
  <w:style w:type="character" w:customStyle="1" w:styleId="9">
    <w:name w:val="Footer Char"/>
    <w:basedOn w:val="6"/>
    <w:link w:val="2"/>
    <w:uiPriority w:val="99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emf"/><Relationship Id="rId7" Type="http://schemas.openxmlformats.org/officeDocument/2006/relationships/oleObject" Target="embeddings/oleObject2.bin"/><Relationship Id="rId6" Type="http://schemas.openxmlformats.org/officeDocument/2006/relationships/image" Target="media/image1.e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8.e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emf"/><Relationship Id="rId17" Type="http://schemas.openxmlformats.org/officeDocument/2006/relationships/oleObject" Target="embeddings/oleObject7.bin"/><Relationship Id="rId16" Type="http://schemas.openxmlformats.org/officeDocument/2006/relationships/image" Target="media/image6.emf"/><Relationship Id="rId15" Type="http://schemas.openxmlformats.org/officeDocument/2006/relationships/oleObject" Target="embeddings/oleObject6.bin"/><Relationship Id="rId14" Type="http://schemas.openxmlformats.org/officeDocument/2006/relationships/image" Target="media/image5.emf"/><Relationship Id="rId13" Type="http://schemas.openxmlformats.org/officeDocument/2006/relationships/oleObject" Target="embeddings/oleObject5.bin"/><Relationship Id="rId12" Type="http://schemas.openxmlformats.org/officeDocument/2006/relationships/image" Target="media/image4.emf"/><Relationship Id="rId11" Type="http://schemas.openxmlformats.org/officeDocument/2006/relationships/oleObject" Target="embeddings/oleObject4.bin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3"/>
    <customShpInfo spid="_x0000_s1034"/>
    <customShpInfo spid="_x0000_s1077"/>
    <customShpInfo spid="_x0000_s1076"/>
    <customShpInfo spid="_x0000_s1075"/>
    <customShpInfo spid="_x0000_s1080"/>
    <customShpInfo spid="_x0000_s107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405</Words>
  <Characters>2311</Characters>
  <Lines>19</Lines>
  <Paragraphs>5</Paragraphs>
  <TotalTime>56</TotalTime>
  <ScaleCrop>false</ScaleCrop>
  <LinksUpToDate>false</LinksUpToDate>
  <CharactersWithSpaces>2711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3T13:38:00Z</dcterms:created>
  <dc:creator>Sandra</dc:creator>
  <cp:lastModifiedBy>Mingzhe</cp:lastModifiedBy>
  <cp:lastPrinted>2019-10-03T19:30:00Z</cp:lastPrinted>
  <dcterms:modified xsi:type="dcterms:W3CDTF">2020-09-27T13:34:49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